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wdp" ContentType="image/vnd.ms-photo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12" r:id="rId3"/>
    <p:sldId id="485" r:id="rId5"/>
    <p:sldId id="507" r:id="rId6"/>
    <p:sldId id="495" r:id="rId7"/>
    <p:sldId id="508" r:id="rId8"/>
    <p:sldId id="497" r:id="rId9"/>
    <p:sldId id="499" r:id="rId10"/>
    <p:sldId id="500" r:id="rId11"/>
    <p:sldId id="511" r:id="rId12"/>
    <p:sldId id="502" r:id="rId13"/>
    <p:sldId id="503" r:id="rId14"/>
    <p:sldId id="513" r:id="rId15"/>
    <p:sldId id="505" r:id="rId16"/>
    <p:sldId id="519" r:id="rId17"/>
    <p:sldId id="514" r:id="rId18"/>
    <p:sldId id="526" r:id="rId19"/>
    <p:sldId id="531" r:id="rId20"/>
    <p:sldId id="532" r:id="rId21"/>
    <p:sldId id="515" r:id="rId22"/>
    <p:sldId id="520" r:id="rId23"/>
    <p:sldId id="517" r:id="rId24"/>
    <p:sldId id="455" r:id="rId25"/>
    <p:sldId id="470" r:id="rId26"/>
    <p:sldId id="535" r:id="rId27"/>
    <p:sldId id="533" r:id="rId28"/>
    <p:sldId id="534" r:id="rId29"/>
    <p:sldId id="473" r:id="rId30"/>
    <p:sldId id="530" r:id="rId31"/>
    <p:sldId id="540" r:id="rId32"/>
    <p:sldId id="480" r:id="rId33"/>
    <p:sldId id="538" r:id="rId34"/>
    <p:sldId id="537" r:id="rId35"/>
    <p:sldId id="418" r:id="rId36"/>
    <p:sldId id="489" r:id="rId37"/>
    <p:sldId id="481" r:id="rId38"/>
    <p:sldId id="434" r:id="rId39"/>
    <p:sldId id="492" r:id="rId40"/>
    <p:sldId id="409" r:id="rId41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17E4"/>
    <a:srgbClr val="1C3F98"/>
    <a:srgbClr val="BB138B"/>
    <a:srgbClr val="00FFFF"/>
    <a:srgbClr val="10A013"/>
    <a:srgbClr val="829FE6"/>
    <a:srgbClr val="BFCEF3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68" autoAdjust="0"/>
    <p:restoredTop sz="98762" autoAdjust="0"/>
  </p:normalViewPr>
  <p:slideViewPr>
    <p:cSldViewPr showGuides="1">
      <p:cViewPr varScale="1">
        <p:scale>
          <a:sx n="107" d="100"/>
          <a:sy n="107" d="100"/>
        </p:scale>
        <p:origin x="138" y="-1794"/>
      </p:cViewPr>
      <p:guideLst>
        <p:guide orient="horz" pos="2160"/>
        <p:guide pos="3840"/>
        <p:guide pos="1209"/>
        <p:guide pos="710"/>
        <p:guide pos="7061"/>
        <p:guide orient="horz" pos="2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5" Type="http://schemas.openxmlformats.org/officeDocument/2006/relationships/tags" Target="tags/tag2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1" Type="http://schemas.openxmlformats.org/officeDocument/2006/relationships/image" Target="../media/image76.wmf"/><Relationship Id="rId10" Type="http://schemas.openxmlformats.org/officeDocument/2006/relationships/image" Target="../media/image75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1" Type="http://schemas.openxmlformats.org/officeDocument/2006/relationships/image" Target="../media/image112.wmf"/><Relationship Id="rId10" Type="http://schemas.openxmlformats.org/officeDocument/2006/relationships/image" Target="../media/image111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01.wmf"/><Relationship Id="rId2" Type="http://schemas.openxmlformats.org/officeDocument/2006/relationships/image" Target="../media/image113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0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32.wmf"/><Relationship Id="rId2" Type="http://schemas.openxmlformats.org/officeDocument/2006/relationships/image" Target="../media/image140.wmf"/><Relationship Id="rId13" Type="http://schemas.openxmlformats.org/officeDocument/2006/relationships/image" Target="../media/image150.wmf"/><Relationship Id="rId12" Type="http://schemas.openxmlformats.org/officeDocument/2006/relationships/image" Target="../media/image149.wmf"/><Relationship Id="rId11" Type="http://schemas.openxmlformats.org/officeDocument/2006/relationships/image" Target="../media/image148.wmf"/><Relationship Id="rId10" Type="http://schemas.openxmlformats.org/officeDocument/2006/relationships/image" Target="../media/image147.wmf"/><Relationship Id="rId1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8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67.wmf"/><Relationship Id="rId1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2.wmf"/><Relationship Id="rId6" Type="http://schemas.openxmlformats.org/officeDocument/2006/relationships/image" Target="../media/image181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67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78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1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8" Type="http://schemas.openxmlformats.org/officeDocument/2006/relationships/image" Target="../media/image209.wmf"/><Relationship Id="rId7" Type="http://schemas.openxmlformats.org/officeDocument/2006/relationships/image" Target="../media/image208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0" Type="http://schemas.openxmlformats.org/officeDocument/2006/relationships/image" Target="../media/image211.wmf"/><Relationship Id="rId1" Type="http://schemas.openxmlformats.org/officeDocument/2006/relationships/image" Target="../media/image2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1" Type="http://schemas.openxmlformats.org/officeDocument/2006/relationships/image" Target="../media/image44.wmf"/><Relationship Id="rId10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2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microsoft.com/office/2007/relationships/hdphoto" Target="../media/image2.wdp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7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1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6.wmf"/><Relationship Id="rId21" Type="http://schemas.openxmlformats.org/officeDocument/2006/relationships/oleObject" Target="../embeddings/oleObject73.bin"/><Relationship Id="rId20" Type="http://schemas.openxmlformats.org/officeDocument/2006/relationships/image" Target="../media/image75.wmf"/><Relationship Id="rId2" Type="http://schemas.openxmlformats.org/officeDocument/2006/relationships/image" Target="../media/image66.wmf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89.bin"/><Relationship Id="rId20" Type="http://schemas.openxmlformats.org/officeDocument/2006/relationships/image" Target="../media/image90.w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2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2.w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11.wmf"/><Relationship Id="rId2" Type="http://schemas.openxmlformats.org/officeDocument/2006/relationships/image" Target="../media/image103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3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8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1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25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12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2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1.bin"/><Relationship Id="rId28" Type="http://schemas.openxmlformats.org/officeDocument/2006/relationships/vmlDrawing" Target="../drawings/vmlDrawing2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50.wmf"/><Relationship Id="rId25" Type="http://schemas.openxmlformats.org/officeDocument/2006/relationships/oleObject" Target="../embeddings/oleObject152.bin"/><Relationship Id="rId24" Type="http://schemas.openxmlformats.org/officeDocument/2006/relationships/image" Target="../media/image149.wmf"/><Relationship Id="rId23" Type="http://schemas.openxmlformats.org/officeDocument/2006/relationships/oleObject" Target="../embeddings/oleObject151.bin"/><Relationship Id="rId22" Type="http://schemas.openxmlformats.org/officeDocument/2006/relationships/image" Target="../media/image148.wmf"/><Relationship Id="rId21" Type="http://schemas.openxmlformats.org/officeDocument/2006/relationships/oleObject" Target="../embeddings/oleObject150.bin"/><Relationship Id="rId20" Type="http://schemas.openxmlformats.org/officeDocument/2006/relationships/image" Target="../media/image147.wmf"/><Relationship Id="rId2" Type="http://schemas.openxmlformats.org/officeDocument/2006/relationships/image" Target="../media/image139.wmf"/><Relationship Id="rId19" Type="http://schemas.openxmlformats.org/officeDocument/2006/relationships/oleObject" Target="../embeddings/oleObject149.bin"/><Relationship Id="rId18" Type="http://schemas.openxmlformats.org/officeDocument/2006/relationships/image" Target="../media/image146.wmf"/><Relationship Id="rId17" Type="http://schemas.openxmlformats.org/officeDocument/2006/relationships/oleObject" Target="../embeddings/oleObject148.bin"/><Relationship Id="rId16" Type="http://schemas.openxmlformats.org/officeDocument/2006/relationships/image" Target="../media/image145.wmf"/><Relationship Id="rId15" Type="http://schemas.openxmlformats.org/officeDocument/2006/relationships/oleObject" Target="../embeddings/oleObject147.bin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46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4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1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7.wmf"/><Relationship Id="rId1" Type="http://schemas.openxmlformats.org/officeDocument/2006/relationships/oleObject" Target="../embeddings/oleObject15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60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66.w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74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6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73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8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77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76.wmf"/><Relationship Id="rId1" Type="http://schemas.openxmlformats.org/officeDocument/2006/relationships/oleObject" Target="../embeddings/oleObject17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.wmf"/><Relationship Id="rId2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79.w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82.wmf"/><Relationship Id="rId13" Type="http://schemas.openxmlformats.org/officeDocument/2006/relationships/oleObject" Target="../embeddings/oleObject188.bin"/><Relationship Id="rId12" Type="http://schemas.openxmlformats.org/officeDocument/2006/relationships/image" Target="../media/image181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8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90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18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197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18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199.bin"/><Relationship Id="rId20" Type="http://schemas.openxmlformats.org/officeDocument/2006/relationships/vmlDrawing" Target="../drawings/vmlDrawing30.vml"/><Relationship Id="rId2" Type="http://schemas.openxmlformats.org/officeDocument/2006/relationships/image" Target="../media/image18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1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90.w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189.w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188.wmf"/><Relationship Id="rId1" Type="http://schemas.openxmlformats.org/officeDocument/2006/relationships/oleObject" Target="../embeddings/oleObject19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192.wmf"/><Relationship Id="rId1" Type="http://schemas.openxmlformats.org/officeDocument/2006/relationships/oleObject" Target="../embeddings/oleObject20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95.wmf"/><Relationship Id="rId16" Type="http://schemas.openxmlformats.org/officeDocument/2006/relationships/vmlDrawing" Target="../drawings/vmlDrawing3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1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200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99.wmf"/><Relationship Id="rId1" Type="http://schemas.openxmlformats.org/officeDocument/2006/relationships/oleObject" Target="../embeddings/oleObject21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05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218.bin"/><Relationship Id="rId22" Type="http://schemas.openxmlformats.org/officeDocument/2006/relationships/vmlDrawing" Target="../drawings/vmlDrawing3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11.wmf"/><Relationship Id="rId2" Type="http://schemas.openxmlformats.org/officeDocument/2006/relationships/image" Target="../media/image202.wmf"/><Relationship Id="rId19" Type="http://schemas.openxmlformats.org/officeDocument/2006/relationships/oleObject" Target="../embeddings/oleObject226.bin"/><Relationship Id="rId18" Type="http://schemas.openxmlformats.org/officeDocument/2006/relationships/image" Target="../media/image210.w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209.w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208.w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207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06.wmf"/><Relationship Id="rId1" Type="http://schemas.openxmlformats.org/officeDocument/2006/relationships/oleObject" Target="../embeddings/oleObject217.bin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2.wmf"/><Relationship Id="rId2" Type="http://schemas.openxmlformats.org/officeDocument/2006/relationships/oleObject" Target="../embeddings/oleObject227.bin"/><Relationship Id="rId1" Type="http://schemas.openxmlformats.org/officeDocument/2006/relationships/slide" Target="slide23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30.bin"/><Relationship Id="rId6" Type="http://schemas.openxmlformats.org/officeDocument/2006/relationships/slide" Target="slide23.xml"/><Relationship Id="rId5" Type="http://schemas.openxmlformats.org/officeDocument/2006/relationships/image" Target="../media/image215.GIF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213.w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232.bin"/><Relationship Id="rId10" Type="http://schemas.openxmlformats.org/officeDocument/2006/relationships/image" Target="../media/image217.wmf"/><Relationship Id="rId1" Type="http://schemas.openxmlformats.org/officeDocument/2006/relationships/oleObject" Target="../embeddings/oleObject22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4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8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43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5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0.wmf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91544" y="3297887"/>
            <a:ext cx="9011893" cy="124143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sz="4265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</a:t>
            </a:r>
            <a:r>
              <a:rPr lang="zh-CN" altLang="en-US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章</a:t>
            </a:r>
            <a:r>
              <a:rPr lang="en-US" altLang="zh-CN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和行列式</a:t>
            </a:r>
            <a:endParaRPr lang="en-US" altLang="zh-CN" sz="4265" b="1" dirty="0" smtClean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200" b="1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1.4 </a:t>
            </a:r>
            <a:r>
              <a:rPr lang="zh-CN" altLang="en-US" sz="3200" b="1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的秩</a:t>
            </a:r>
            <a:endParaRPr lang="en-US" altLang="zh-CN" sz="3200" b="1" dirty="0">
              <a:solidFill>
                <a:schemeClr val="accent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783632" y="5589240"/>
            <a:ext cx="5400600" cy="52322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3143672" y="938216"/>
            <a:ext cx="4064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835823" y="1395416"/>
            <a:ext cx="4064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5015880" y="1889026"/>
            <a:ext cx="4064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95400" y="2996952"/>
            <a:ext cx="1097491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zh-CN" sz="2400" i="1" dirty="0">
                <a:latin typeface="Times New Roman" panose="02020603050405020304" pitchFamily="18" charset="0"/>
              </a:rPr>
              <a:t>B</a:t>
            </a:r>
            <a:r>
              <a:rPr lang="zh-CN" altLang="zh-CN" sz="2400" dirty="0">
                <a:latin typeface="Times New Roman" panose="02020603050405020304" pitchFamily="18" charset="0"/>
              </a:rPr>
              <a:t> 是一个行阶梯形矩阵，其非零行有 3 行，因此其 4 阶子式全为零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．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271464" y="3789040"/>
            <a:ext cx="113432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 dirty="0">
                <a:latin typeface="Times New Roman" panose="02020603050405020304" pitchFamily="18" charset="0"/>
              </a:rPr>
              <a:t>以非零行的第一个非零元为对角元的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阶子式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3044057" y="1326208"/>
            <a:ext cx="3551767" cy="944562"/>
            <a:chOff x="2688" y="1049"/>
            <a:chExt cx="1678" cy="595"/>
          </a:xfrm>
        </p:grpSpPr>
        <p:sp>
          <p:nvSpPr>
            <p:cNvPr id="6164" name="Line 9"/>
            <p:cNvSpPr>
              <a:spLocks noChangeShapeType="1"/>
            </p:cNvSpPr>
            <p:nvPr/>
          </p:nvSpPr>
          <p:spPr bwMode="auto">
            <a:xfrm>
              <a:off x="2688" y="1056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Line 10"/>
            <p:cNvSpPr>
              <a:spLocks noChangeShapeType="1"/>
            </p:cNvSpPr>
            <p:nvPr/>
          </p:nvSpPr>
          <p:spPr bwMode="auto">
            <a:xfrm>
              <a:off x="2983" y="1049"/>
              <a:ext cx="0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11"/>
            <p:cNvSpPr>
              <a:spLocks noChangeShapeType="1"/>
            </p:cNvSpPr>
            <p:nvPr/>
          </p:nvSpPr>
          <p:spPr bwMode="auto">
            <a:xfrm>
              <a:off x="2983" y="1344"/>
              <a:ext cx="63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Line 12"/>
            <p:cNvSpPr>
              <a:spLocks noChangeShapeType="1"/>
            </p:cNvSpPr>
            <p:nvPr/>
          </p:nvSpPr>
          <p:spPr bwMode="auto">
            <a:xfrm>
              <a:off x="3618" y="1349"/>
              <a:ext cx="0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Line 13"/>
            <p:cNvSpPr>
              <a:spLocks noChangeShapeType="1"/>
            </p:cNvSpPr>
            <p:nvPr/>
          </p:nvSpPr>
          <p:spPr bwMode="auto">
            <a:xfrm>
              <a:off x="3618" y="1644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1343472" y="4653136"/>
          <a:ext cx="3511551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2" name="Equation" r:id="rId1" imgW="1320800" imgH="698500" progId="Equation.DSMT4">
                  <p:embed/>
                </p:oleObj>
              </mc:Choice>
              <mc:Fallback>
                <p:oleObj name="Equation" r:id="rId1" imgW="1320800" imgH="698500" progId="Equation.DSMT4">
                  <p:embed/>
                  <p:pic>
                    <p:nvPicPr>
                      <p:cNvPr id="0" name="图片 369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4653136"/>
                        <a:ext cx="3511551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96272" y="5119861"/>
            <a:ext cx="37041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</a:rPr>
              <a:t>，因此 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) = 3 </a:t>
            </a:r>
            <a:r>
              <a:rPr kumimoji="1" lang="zh-CN" altLang="en-US"/>
              <a:t>．</a:t>
            </a:r>
            <a:endParaRPr kumimoji="1" lang="zh-CN" altLang="en-US"/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3044056" y="1184920"/>
            <a:ext cx="355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3044056" y="1642120"/>
            <a:ext cx="355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3044056" y="2099320"/>
            <a:ext cx="355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3348856" y="103252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4015607" y="103252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5159896" y="103252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8" name="AutoShape 32"/>
          <p:cNvSpPr>
            <a:spLocks noChangeArrowheads="1"/>
          </p:cNvSpPr>
          <p:nvPr/>
        </p:nvSpPr>
        <p:spPr bwMode="auto">
          <a:xfrm>
            <a:off x="8040216" y="4077047"/>
            <a:ext cx="3407833" cy="1800225"/>
          </a:xfrm>
          <a:prstGeom prst="cloudCallout">
            <a:avLst>
              <a:gd name="adj1" fmla="val -71306"/>
              <a:gd name="adj2" fmla="val 4347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</a:rPr>
              <a:t>还存在其它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3 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</a:rPr>
              <a:t>阶非零子式吗？</a:t>
            </a:r>
            <a:endParaRPr kumimoji="1" lang="zh-CN" altLang="en-US" sz="2400" dirty="0">
              <a:solidFill>
                <a:srgbClr val="FFFF00"/>
              </a:solidFill>
              <a:latin typeface="楷体_GB2312" pitchFamily="49" charset="-122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7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652463" y="836712"/>
          <a:ext cx="63150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3" name="Equation" r:id="rId3" imgW="67360800" imgH="22250400" progId="Equation.DSMT4">
                  <p:embed/>
                </p:oleObj>
              </mc:Choice>
              <mc:Fallback>
                <p:oleObj name="Equation" r:id="rId3" imgW="67360800" imgH="2225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836712"/>
                        <a:ext cx="6315075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nimBg="1"/>
      <p:bldP spid="24593" grpId="0" animBg="1"/>
      <p:bldP spid="24594" grpId="0" animBg="1"/>
      <p:bldP spid="24581" grpId="0"/>
      <p:bldP spid="24583" grpId="0" autoUpdateAnimBg="0"/>
      <p:bldP spid="24601" grpId="0" autoUpdateAnimBg="0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09600" y="3276601"/>
            <a:ext cx="1097491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解（续）：</a:t>
            </a:r>
            <a:r>
              <a:rPr lang="zh-CN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kumimoji="1" lang="zh-CN" altLang="zh-CN" sz="2400">
                <a:latin typeface="Times New Roman" panose="02020603050405020304" pitchFamily="18" charset="0"/>
              </a:rPr>
              <a:t>还有其它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zh-CN" altLang="zh-CN" sz="2400">
                <a:latin typeface="Times New Roman" panose="02020603050405020304" pitchFamily="18" charset="0"/>
              </a:rPr>
              <a:t>3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zh-CN" sz="2400">
                <a:latin typeface="Times New Roman" panose="02020603050405020304" pitchFamily="18" charset="0"/>
              </a:rPr>
              <a:t>阶非零子式，例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609600" y="3967164"/>
          <a:ext cx="246591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4" name="Equation" r:id="rId1" imgW="927100" imgH="698500" progId="Equation.DSMT4">
                  <p:embed/>
                </p:oleObj>
              </mc:Choice>
              <mc:Fallback>
                <p:oleObj name="Equation" r:id="rId1" imgW="927100" imgH="698500" progId="Equation.DSMT4">
                  <p:embed/>
                  <p:pic>
                    <p:nvPicPr>
                      <p:cNvPr id="0" name="图片 370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7164"/>
                        <a:ext cx="246591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4425951" y="3967164"/>
          <a:ext cx="310726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5" name="Equation" r:id="rId3" imgW="1168400" imgH="698500" progId="Equation.DSMT4">
                  <p:embed/>
                </p:oleObj>
              </mc:Choice>
              <mc:Fallback>
                <p:oleObj name="Equation" r:id="rId3" imgW="1168400" imgH="698500" progId="Equation.DSMT4">
                  <p:embed/>
                  <p:pic>
                    <p:nvPicPr>
                      <p:cNvPr id="0" name="图片 370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1" y="3967164"/>
                        <a:ext cx="310726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8883651" y="3967164"/>
          <a:ext cx="270086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6" name="Equation" r:id="rId5" imgW="1016000" imgH="698500" progId="Equation.DSMT4">
                  <p:embed/>
                </p:oleObj>
              </mc:Choice>
              <mc:Fallback>
                <p:oleObj name="Equation" r:id="rId5" imgW="1016000" imgH="698500" progId="Equation.DSMT4">
                  <p:embed/>
                  <p:pic>
                    <p:nvPicPr>
                      <p:cNvPr id="0" name="图片 370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1" y="3967164"/>
                        <a:ext cx="270086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utoShape 27"/>
          <p:cNvSpPr>
            <a:spLocks noChangeArrowheads="1"/>
          </p:cNvSpPr>
          <p:nvPr/>
        </p:nvSpPr>
        <p:spPr bwMode="auto">
          <a:xfrm>
            <a:off x="582085" y="5694363"/>
            <a:ext cx="11025716" cy="52546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 indent="-457200" eaLnBrk="0" hangingPunct="0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结论：行阶梯形矩阵的秩就等于非零行的行数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．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5689600" y="1524000"/>
            <a:ext cx="355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5689600" y="1981200"/>
            <a:ext cx="355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5689600" y="2438400"/>
            <a:ext cx="355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59944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6661151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80264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>
            <a:off x="73787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8839200" y="13716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4" name="Object 29"/>
          <p:cNvGraphicFramePr>
            <a:graphicFrameLocks noChangeAspect="1"/>
          </p:cNvGraphicFramePr>
          <p:nvPr/>
        </p:nvGraphicFramePr>
        <p:xfrm>
          <a:off x="4889501" y="1274764"/>
          <a:ext cx="44577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7" name="Equation" r:id="rId7" imgW="1676400" imgH="927100" progId="Equation.DSMT4">
                  <p:embed/>
                </p:oleObj>
              </mc:Choice>
              <mc:Fallback>
                <p:oleObj name="Equation" r:id="rId7" imgW="1676400" imgH="927100" progId="Equation.DSMT4">
                  <p:embed/>
                  <p:pic>
                    <p:nvPicPr>
                      <p:cNvPr id="0" name="图片 370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1" y="1274764"/>
                        <a:ext cx="4457700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51" grpId="0" animBg="1" autoUpdateAnimBg="0"/>
      <p:bldP spid="26654" grpId="0" animBg="1"/>
      <p:bldP spid="26655" grpId="0" animBg="1"/>
      <p:bldP spid="26656" grpId="0" animBg="1"/>
      <p:bldP spid="26657" grpId="0" animBg="1"/>
      <p:bldP spid="26657" grpId="1" animBg="1"/>
      <p:bldP spid="26657" grpId="2" animBg="1"/>
      <p:bldP spid="26657" grpId="3" animBg="1"/>
      <p:bldP spid="26657" grpId="4" animBg="1"/>
      <p:bldP spid="26658" grpId="0" animBg="1"/>
      <p:bldP spid="26658" grpId="1" animBg="1"/>
      <p:bldP spid="26659" grpId="0" animBg="1"/>
      <p:bldP spid="26659" grpId="1" animBg="1"/>
      <p:bldP spid="26660" grpId="0" animBg="1"/>
      <p:bldP spid="26660" grpId="1" animBg="1"/>
      <p:bldP spid="26660" grpId="2" animBg="1"/>
      <p:bldP spid="26661" grpId="0" animBg="1"/>
      <p:bldP spid="26661" grpId="1" animBg="1"/>
      <p:bldP spid="26661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3392" y="980728"/>
            <a:ext cx="1008112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81656" y="1052736"/>
            <a:ext cx="10225136" cy="4385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b="1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8378" y="941323"/>
          <a:ext cx="10972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1" name="Equation" r:id="rId1" imgW="117043200" imgH="4876800" progId="Equation.DSMT4">
                  <p:embed/>
                </p:oleObj>
              </mc:Choice>
              <mc:Fallback>
                <p:oleObj name="Equation" r:id="rId1" imgW="117043200" imgH="487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78" y="941323"/>
                        <a:ext cx="109728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65150" y="1573213"/>
          <a:ext cx="7543800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2" name="Equation" r:id="rId3" imgW="80467200" imgH="22250400" progId="Equation.DSMT4">
                  <p:embed/>
                </p:oleObj>
              </mc:Choice>
              <mc:Fallback>
                <p:oleObj name="Equation" r:id="rId3" imgW="80467200" imgH="2225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573213"/>
                        <a:ext cx="7543800" cy="206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/>
        </p:nvGraphicFramePr>
        <p:xfrm>
          <a:off x="1919288" y="4925536"/>
          <a:ext cx="4772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3" name="Equation" r:id="rId5" imgW="2120900" imgH="241300" progId="Equation.DSMT4">
                  <p:embed/>
                </p:oleObj>
              </mc:Choice>
              <mc:Fallback>
                <p:oleObj name="Equation" r:id="rId5" imgW="2120900" imgH="2413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925536"/>
                        <a:ext cx="47720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/>
        </p:nvGraphicFramePr>
        <p:xfrm>
          <a:off x="1858138" y="5933238"/>
          <a:ext cx="751522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4" name="Equation" r:id="rId7" imgW="3340100" imgH="203200" progId="Equation.DSMT4">
                  <p:embed/>
                </p:oleObj>
              </mc:Choice>
              <mc:Fallback>
                <p:oleObj name="Equation" r:id="rId7" imgW="33401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38" y="5933238"/>
                        <a:ext cx="7515226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56456" y="3688646"/>
          <a:ext cx="5943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5" name="Equation" r:id="rId9" imgW="63398400" imgH="11277600" progId="Equation.DSMT4">
                  <p:embed/>
                </p:oleObj>
              </mc:Choice>
              <mc:Fallback>
                <p:oleObj name="Equation" r:id="rId9" imgW="63398400" imgH="1127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56" y="3688646"/>
                        <a:ext cx="59436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690034" y="960438"/>
            <a:ext cx="111971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</a:rPr>
              <a:t>一般的矩阵，当行数和列数较高时，按定义求秩是很麻烦的 </a:t>
            </a:r>
            <a:r>
              <a:rPr lang="en-US" altLang="zh-CN" sz="2400">
                <a:latin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524000" y="2189163"/>
            <a:ext cx="98890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</a:rPr>
              <a:t>行阶梯形矩阵的秩就等于非零行的行数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kumimoji="1" lang="en-US" altLang="zh-CN" sz="2400" b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8678" name="AutoShape 6"/>
          <p:cNvSpPr>
            <a:spLocks noChangeArrowheads="1"/>
          </p:cNvSpPr>
          <p:nvPr/>
        </p:nvSpPr>
        <p:spPr bwMode="auto">
          <a:xfrm>
            <a:off x="406401" y="1600200"/>
            <a:ext cx="1054100" cy="1081088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468034" y="3417889"/>
            <a:ext cx="89450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</a:rPr>
              <a:t>一个自然的想法是用初等变换将一般的矩阵化为行阶梯形矩阵</a:t>
            </a:r>
            <a:r>
              <a:rPr kumimoji="1" lang="en-US" altLang="zh-CN" sz="2400">
                <a:latin typeface="楷体_GB2312" pitchFamily="49" charset="-122"/>
              </a:rPr>
              <a:t>.</a:t>
            </a:r>
            <a:endParaRPr kumimoji="1" lang="en-US" altLang="zh-CN" sz="2400">
              <a:latin typeface="楷体_GB2312" pitchFamily="49" charset="-122"/>
            </a:endParaRPr>
          </a:p>
        </p:txBody>
      </p:sp>
      <p:sp>
        <p:nvSpPr>
          <p:cNvPr id="28680" name="AutoShape 8"/>
          <p:cNvSpPr>
            <a:spLocks noChangeArrowheads="1"/>
          </p:cNvSpPr>
          <p:nvPr/>
        </p:nvSpPr>
        <p:spPr bwMode="auto">
          <a:xfrm>
            <a:off x="1416051" y="2895600"/>
            <a:ext cx="1054100" cy="1081088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429000" y="5013325"/>
            <a:ext cx="79840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两个等价的矩阵的秩是否相等？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2" name="AutoShape 10"/>
          <p:cNvSpPr>
            <a:spLocks noChangeArrowheads="1"/>
          </p:cNvSpPr>
          <p:nvPr/>
        </p:nvSpPr>
        <p:spPr bwMode="auto">
          <a:xfrm>
            <a:off x="2423585" y="4357689"/>
            <a:ext cx="1054100" cy="1081087"/>
          </a:xfrm>
          <a:prstGeom prst="curvedRightArrow">
            <a:avLst>
              <a:gd name="adj1" fmla="val 27349"/>
              <a:gd name="adj2" fmla="val 54699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8" grpId="0" animBg="1"/>
      <p:bldP spid="28679" grpId="0"/>
      <p:bldP spid="28680" grpId="0" animBg="1"/>
      <p:bldP spid="28681" grpId="0"/>
      <p:bldP spid="286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687010" y="908720"/>
            <a:ext cx="5192966" cy="576064"/>
          </a:xfrm>
          <a:prstGeom prst="round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5400" y="980728"/>
          <a:ext cx="5000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2" name="Equation" r:id="rId1" imgW="53340000" imgH="5181600" progId="Equation.DSMT4">
                  <p:embed/>
                </p:oleObj>
              </mc:Choice>
              <mc:Fallback>
                <p:oleObj name="Equation" r:id="rId1" imgW="53340000" imgH="5181600" progId="Equation.DSMT4">
                  <p:embed/>
                  <p:pic>
                    <p:nvPicPr>
                      <p:cNvPr id="0" name="图片 383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80728"/>
                        <a:ext cx="5000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5400" y="1628800"/>
          <a:ext cx="1657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3" name="Equation" r:id="rId3" imgW="17678400" imgH="4572000" progId="Equation.DSMT4">
                  <p:embed/>
                </p:oleObj>
              </mc:Choice>
              <mc:Fallback>
                <p:oleObj name="Equation" r:id="rId3" imgW="17678400" imgH="4572000" progId="Equation.DSMT4">
                  <p:embed/>
                  <p:pic>
                    <p:nvPicPr>
                      <p:cNvPr id="0" name="图片 383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628800"/>
                        <a:ext cx="16573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29124" y="2276872"/>
          <a:ext cx="7143750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4" name="Equation" r:id="rId5" imgW="83820000" imgH="5181600" progId="Equation.DSMT4">
                  <p:embed/>
                </p:oleObj>
              </mc:Choice>
              <mc:Fallback>
                <p:oleObj name="Equation" r:id="rId5" imgW="83820000" imgH="5181600" progId="Equation.DSMT4">
                  <p:embed/>
                  <p:pic>
                    <p:nvPicPr>
                      <p:cNvPr id="0" name="图片 383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24" y="2276872"/>
                        <a:ext cx="7143750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05156" y="2852936"/>
          <a:ext cx="9871364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5" name="Equation" r:id="rId7" imgW="115824000" imgH="5181600" progId="Equation.DSMT4">
                  <p:embed/>
                </p:oleObj>
              </mc:Choice>
              <mc:Fallback>
                <p:oleObj name="Equation" r:id="rId7" imgW="115824000" imgH="5181600" progId="Equation.DSMT4">
                  <p:embed/>
                  <p:pic>
                    <p:nvPicPr>
                      <p:cNvPr id="0" name="图片 383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56" y="2852936"/>
                        <a:ext cx="9871364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16592" y="3520306"/>
          <a:ext cx="10547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6" name="Equation" r:id="rId9" imgW="123748800" imgH="4876800" progId="Equation.DSMT4">
                  <p:embed/>
                </p:oleObj>
              </mc:Choice>
              <mc:Fallback>
                <p:oleObj name="Equation" r:id="rId9" imgW="123748800" imgH="4876800" progId="Equation.DSMT4">
                  <p:embed/>
                  <p:pic>
                    <p:nvPicPr>
                      <p:cNvPr id="0" name="图片 383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592" y="3520306"/>
                        <a:ext cx="10547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87862" y="4653136"/>
          <a:ext cx="4052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7" name="Equation" r:id="rId11" imgW="47548800" imgH="4876800" progId="Equation.DSMT4">
                  <p:embed/>
                </p:oleObj>
              </mc:Choice>
              <mc:Fallback>
                <p:oleObj name="Equation" r:id="rId11" imgW="47548800" imgH="4876800" progId="Equation.DSMT4">
                  <p:embed/>
                  <p:pic>
                    <p:nvPicPr>
                      <p:cNvPr id="0" name="图片 383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862" y="4653136"/>
                        <a:ext cx="40528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28877" y="5240331"/>
          <a:ext cx="22082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8" name="Equation" r:id="rId13" imgW="25908000" imgH="12192000" progId="Equation.DSMT4">
                  <p:embed/>
                </p:oleObj>
              </mc:Choice>
              <mc:Fallback>
                <p:oleObj name="Equation" r:id="rId13" imgW="25908000" imgH="12192000" progId="Equation.DSMT4">
                  <p:embed/>
                  <p:pic>
                    <p:nvPicPr>
                      <p:cNvPr id="0" name="图片 383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77" y="5240331"/>
                        <a:ext cx="22082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199456" y="4005064"/>
          <a:ext cx="1323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9" name="Equation" r:id="rId15" imgW="15544800" imgH="4572000" progId="Equation.DSMT4">
                  <p:embed/>
                </p:oleObj>
              </mc:Choice>
              <mc:Fallback>
                <p:oleObj name="Equation" r:id="rId15" imgW="15544800" imgH="4572000" progId="Equation.DSMT4">
                  <p:embed/>
                  <p:pic>
                    <p:nvPicPr>
                      <p:cNvPr id="0" name="图片 383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4005064"/>
                        <a:ext cx="13239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616280" y="4636382"/>
          <a:ext cx="2571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80" name="Equation" r:id="rId17" imgW="30175200" imgH="5486400" progId="Equation.DSMT4">
                  <p:embed/>
                </p:oleObj>
              </mc:Choice>
              <mc:Fallback>
                <p:oleObj name="Equation" r:id="rId17" imgW="30175200" imgH="5486400" progId="Equation.DSMT4">
                  <p:embed/>
                  <p:pic>
                    <p:nvPicPr>
                      <p:cNvPr id="0" name="图片 383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280" y="4636382"/>
                        <a:ext cx="2571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43872" y="4636382"/>
          <a:ext cx="3636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81" name="Equation" r:id="rId19" imgW="42672000" imgH="5181600" progId="Equation.DSMT4">
                  <p:embed/>
                </p:oleObj>
              </mc:Choice>
              <mc:Fallback>
                <p:oleObj name="Equation" r:id="rId19" imgW="42672000" imgH="5181600" progId="Equation.DSMT4">
                  <p:embed/>
                  <p:pic>
                    <p:nvPicPr>
                      <p:cNvPr id="0" name="图片 383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4636382"/>
                        <a:ext cx="36369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619376" y="5580384"/>
          <a:ext cx="2260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82" name="Equation" r:id="rId21" imgW="26517600" imgH="4876800" progId="Equation.DSMT4">
                  <p:embed/>
                </p:oleObj>
              </mc:Choice>
              <mc:Fallback>
                <p:oleObj name="Equation" r:id="rId21" imgW="26517600" imgH="4876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376" y="5580384"/>
                        <a:ext cx="22606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87010" y="908720"/>
            <a:ext cx="5192966" cy="576064"/>
          </a:xfrm>
          <a:prstGeom prst="round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400" y="980728"/>
          <a:ext cx="5000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4" name="Equation" r:id="rId1" imgW="53340000" imgH="5181600" progId="Equation.DSMT4">
                  <p:embed/>
                </p:oleObj>
              </mc:Choice>
              <mc:Fallback>
                <p:oleObj name="Equation" r:id="rId1" imgW="53340000" imgH="5181600" progId="Equation.DSMT4">
                  <p:embed/>
                  <p:pic>
                    <p:nvPicPr>
                      <p:cNvPr id="0" name="图片 382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80728"/>
                        <a:ext cx="5000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8394" y="1916832"/>
          <a:ext cx="5740977" cy="51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5" name="Equation" r:id="rId3" imgW="67360800" imgH="6096000" progId="Equation.DSMT4">
                  <p:embed/>
                </p:oleObj>
              </mc:Choice>
              <mc:Fallback>
                <p:oleObj name="Equation" r:id="rId3" imgW="67360800" imgH="6096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94" y="1916832"/>
                        <a:ext cx="5740977" cy="51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22826" y="1916832"/>
          <a:ext cx="4857750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6" name="Equation" r:id="rId5" imgW="56997600" imgH="5181600" progId="Equation.DSMT4">
                  <p:embed/>
                </p:oleObj>
              </mc:Choice>
              <mc:Fallback>
                <p:oleObj name="Equation" r:id="rId5" imgW="56997600" imgH="5181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826" y="1916832"/>
                        <a:ext cx="4857750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5269" y="2780928"/>
          <a:ext cx="10001251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7" name="Equation" r:id="rId7" imgW="117348000" imgH="22250400" progId="Equation.DSMT4">
                  <p:embed/>
                </p:oleObj>
              </mc:Choice>
              <mc:Fallback>
                <p:oleObj name="Equation" r:id="rId7" imgW="117348000" imgH="2225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69" y="2780928"/>
                        <a:ext cx="10001251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2407" y="5111652"/>
          <a:ext cx="8029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8" name="Equation" r:id="rId9" imgW="85648800" imgH="4876800" progId="Equation.DSMT4">
                  <p:embed/>
                </p:oleObj>
              </mc:Choice>
              <mc:Fallback>
                <p:oleObj name="Equation" r:id="rId9" imgW="85648800" imgH="4876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07" y="5111652"/>
                        <a:ext cx="8029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Object 1024"/>
          <p:cNvGraphicFramePr>
            <a:graphicFrameLocks noChangeAspect="1"/>
          </p:cNvGraphicFramePr>
          <p:nvPr/>
        </p:nvGraphicFramePr>
        <p:xfrm>
          <a:off x="479376" y="994046"/>
          <a:ext cx="3631570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78" name="Equation" r:id="rId1" imgW="4394200" imgH="2044700" progId="Equation.DSMT4">
                  <p:embed/>
                </p:oleObj>
              </mc:Choice>
              <mc:Fallback>
                <p:oleObj name="Equation" r:id="rId1" imgW="4394200" imgH="20447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994046"/>
                        <a:ext cx="3631570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25"/>
          <p:cNvGraphicFramePr>
            <a:graphicFrameLocks noChangeAspect="1"/>
          </p:cNvGraphicFramePr>
          <p:nvPr/>
        </p:nvGraphicFramePr>
        <p:xfrm>
          <a:off x="4943872" y="965980"/>
          <a:ext cx="3033305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79" name="Equation" r:id="rId3" imgW="3670300" imgH="2044700" progId="Equation.DSMT4">
                  <p:embed/>
                </p:oleObj>
              </mc:Choice>
              <mc:Fallback>
                <p:oleObj name="Equation" r:id="rId3" imgW="3670300" imgH="20447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965980"/>
                        <a:ext cx="3033305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26"/>
          <p:cNvGraphicFramePr>
            <a:graphicFrameLocks noChangeAspect="1"/>
          </p:cNvGraphicFramePr>
          <p:nvPr/>
        </p:nvGraphicFramePr>
        <p:xfrm>
          <a:off x="4151784" y="1301822"/>
          <a:ext cx="782419" cy="31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0" name="Equation" r:id="rId5" imgW="1040765" imgH="419100" progId="Equation.3">
                  <p:embed/>
                </p:oleObj>
              </mc:Choice>
              <mc:Fallback>
                <p:oleObj name="Equation" r:id="rId5" imgW="1040765" imgH="4191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1301822"/>
                        <a:ext cx="782419" cy="314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4120351" y="1753766"/>
            <a:ext cx="81151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025"/>
          <p:cNvGraphicFramePr>
            <a:graphicFrameLocks noChangeAspect="1"/>
          </p:cNvGraphicFramePr>
          <p:nvPr/>
        </p:nvGraphicFramePr>
        <p:xfrm>
          <a:off x="8802729" y="930842"/>
          <a:ext cx="3033305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1" name="Equation" r:id="rId7" imgW="3670300" imgH="2044700" progId="Equation.3">
                  <p:embed/>
                </p:oleObj>
              </mc:Choice>
              <mc:Fallback>
                <p:oleObj name="Equation" r:id="rId7" imgW="3670300" imgH="2044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729" y="930842"/>
                        <a:ext cx="3033305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>
          <a:xfrm>
            <a:off x="8022575" y="1750694"/>
            <a:ext cx="73773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0"/>
          <p:cNvGraphicFramePr>
            <a:graphicFrameLocks noChangeAspect="1"/>
          </p:cNvGraphicFramePr>
          <p:nvPr/>
        </p:nvGraphicFramePr>
        <p:xfrm>
          <a:off x="2097049" y="2996952"/>
          <a:ext cx="3358677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2" name="Equation" r:id="rId9" imgW="4064000" imgH="2044700" progId="Equation.3">
                  <p:embed/>
                </p:oleObj>
              </mc:Choice>
              <mc:Fallback>
                <p:oleObj name="Equation" r:id="rId9" imgW="4064000" imgH="2044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49" y="2996952"/>
                        <a:ext cx="3358677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1068234" y="3794470"/>
            <a:ext cx="981927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024"/>
          <p:cNvGraphicFramePr>
            <a:graphicFrameLocks noChangeAspect="1"/>
          </p:cNvGraphicFramePr>
          <p:nvPr/>
        </p:nvGraphicFramePr>
        <p:xfrm>
          <a:off x="6528111" y="3032471"/>
          <a:ext cx="3096281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3" name="Equation" r:id="rId11" imgW="3746500" imgH="2044700" progId="Equation.3">
                  <p:embed/>
                </p:oleObj>
              </mc:Choice>
              <mc:Fallback>
                <p:oleObj name="Equation" r:id="rId11" imgW="3746500" imgH="20447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111" y="3032471"/>
                        <a:ext cx="3096281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/>
          <p:cNvCxnSpPr/>
          <p:nvPr/>
        </p:nvCxnSpPr>
        <p:spPr>
          <a:xfrm>
            <a:off x="5553442" y="3726148"/>
            <a:ext cx="981927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1025"/>
          <p:cNvGraphicFramePr>
            <a:graphicFrameLocks noChangeAspect="1"/>
          </p:cNvGraphicFramePr>
          <p:nvPr/>
        </p:nvGraphicFramePr>
        <p:xfrm>
          <a:off x="2118185" y="5004310"/>
          <a:ext cx="3096281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4" name="Equation" r:id="rId13" imgW="3746500" imgH="2044700" progId="Equation.3">
                  <p:embed/>
                </p:oleObj>
              </mc:Choice>
              <mc:Fallback>
                <p:oleObj name="Equation" r:id="rId13" imgW="3746500" imgH="2044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185" y="5004310"/>
                        <a:ext cx="3096281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27"/>
          <p:cNvGraphicFramePr>
            <a:graphicFrameLocks noChangeAspect="1"/>
          </p:cNvGraphicFramePr>
          <p:nvPr/>
        </p:nvGraphicFramePr>
        <p:xfrm>
          <a:off x="1244589" y="5422609"/>
          <a:ext cx="639294" cy="32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5" name="Equation" r:id="rId15" imgW="850265" imgH="431800" progId="Equation.3">
                  <p:embed/>
                </p:oleObj>
              </mc:Choice>
              <mc:Fallback>
                <p:oleObj name="Equation" r:id="rId15" imgW="850265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89" y="5422609"/>
                        <a:ext cx="639294" cy="324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/>
          <p:cNvCxnSpPr/>
          <p:nvPr/>
        </p:nvCxnSpPr>
        <p:spPr>
          <a:xfrm>
            <a:off x="1127448" y="5849228"/>
            <a:ext cx="89266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8045077" y="1263377"/>
          <a:ext cx="732086" cy="42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6" name="Equation" r:id="rId17" imgW="9448800" imgH="5486400" progId="Equation.DSMT4">
                  <p:embed/>
                </p:oleObj>
              </mc:Choice>
              <mc:Fallback>
                <p:oleObj name="Equation" r:id="rId17" imgW="9448800" imgH="54864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077" y="1263377"/>
                        <a:ext cx="732086" cy="42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127448" y="3341005"/>
          <a:ext cx="852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7" name="Equation" r:id="rId19" imgW="10972800" imgH="10972800" progId="Equation.DSMT4">
                  <p:embed/>
                </p:oleObj>
              </mc:Choice>
              <mc:Fallback>
                <p:oleObj name="Equation" r:id="rId19" imgW="10972800" imgH="109728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3341005"/>
                        <a:ext cx="852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591944" y="3302285"/>
          <a:ext cx="876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8" name="Equation" r:id="rId21" imgW="11277600" imgH="10972800" progId="Equation.DSMT4">
                  <p:embed/>
                </p:oleObj>
              </mc:Choice>
              <mc:Fallback>
                <p:oleObj name="Equation" r:id="rId21" imgW="11277600" imgH="10972800" progId="Equation.DSMT4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3302285"/>
                        <a:ext cx="876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2400300" y="1143000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3022600" y="1143000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4572000" y="1143000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604000" y="1143000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7213600" y="1143000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8858251" y="1143000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6096000" y="4775200"/>
          <a:ext cx="318346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0" name="Equation" r:id="rId1" imgW="1193800" imgH="927100" progId="Equation.DSMT4">
                  <p:embed/>
                </p:oleObj>
              </mc:Choice>
              <mc:Fallback>
                <p:oleObj name="Equation" r:id="rId1" imgW="1193800" imgH="927100" progId="Equation.DSMT4">
                  <p:embed/>
                  <p:pic>
                    <p:nvPicPr>
                      <p:cNvPr id="0" name="图片 396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75200"/>
                        <a:ext cx="3183467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2492375" y="4775200"/>
          <a:ext cx="365442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1" name="Equation" r:id="rId3" imgW="32918400" imgH="22250400" progId="Equation.DSMT4">
                  <p:embed/>
                </p:oleObj>
              </mc:Choice>
              <mc:Fallback>
                <p:oleObj name="Equation" r:id="rId3" imgW="32918400" imgH="22250400" progId="Equation.DSMT4">
                  <p:embed/>
                  <p:pic>
                    <p:nvPicPr>
                      <p:cNvPr id="0" name="图片 396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775200"/>
                        <a:ext cx="365442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/>
          <p:nvPr/>
        </p:nvGrpSpPr>
        <p:grpSpPr bwMode="auto">
          <a:xfrm>
            <a:off x="6604000" y="1614488"/>
            <a:ext cx="3769784" cy="863600"/>
            <a:chOff x="3120" y="1017"/>
            <a:chExt cx="1781" cy="544"/>
          </a:xfrm>
        </p:grpSpPr>
        <p:sp>
          <p:nvSpPr>
            <p:cNvPr id="15376" name="Line 23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24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25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26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27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1473200" y="1135063"/>
          <a:ext cx="90741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2" name="Equation" r:id="rId5" imgW="81686400" imgH="22250400" progId="Equation.DSMT4">
                  <p:embed/>
                </p:oleObj>
              </mc:Choice>
              <mc:Fallback>
                <p:oleObj name="Equation" r:id="rId5" imgW="81686400" imgH="22250400" progId="Equation.DSMT4">
                  <p:embed/>
                  <p:pic>
                    <p:nvPicPr>
                      <p:cNvPr id="0" name="图片 396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135063"/>
                        <a:ext cx="907415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05662" y="569317"/>
          <a:ext cx="729961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3" name="Equation" r:id="rId7" imgW="3568700" imgH="203200" progId="Equation.DSMT4">
                  <p:embed/>
                </p:oleObj>
              </mc:Choice>
              <mc:Fallback>
                <p:oleObj name="Equation" r:id="rId7" imgW="35687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62" y="569317"/>
                        <a:ext cx="7299614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19852" y="3090897"/>
          <a:ext cx="5766955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4" name="Equation" r:id="rId9" imgW="2819400" imgH="215900" progId="Equation.DSMT4">
                  <p:embed/>
                </p:oleObj>
              </mc:Choice>
              <mc:Fallback>
                <p:oleObj name="Equation" r:id="rId9" imgW="2819400" imgH="215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52" y="3090897"/>
                        <a:ext cx="5766955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19536" y="3933056"/>
          <a:ext cx="618259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5" name="Equation" r:id="rId11" imgW="72542400" imgH="4876800" progId="Equation.DSMT4">
                  <p:embed/>
                </p:oleObj>
              </mc:Choice>
              <mc:Fallback>
                <p:oleObj name="Equation" r:id="rId11" imgW="72542400" imgH="4876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933056"/>
                        <a:ext cx="6182591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95744" y="3449637"/>
          <a:ext cx="3844636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6" name="Equation" r:id="rId13" imgW="1879600" imgH="203200" progId="Equation.DSMT4">
                  <p:embed/>
                </p:oleObj>
              </mc:Choice>
              <mc:Fallback>
                <p:oleObj name="Equation" r:id="rId13" imgW="18796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744" y="3449637"/>
                        <a:ext cx="3844636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47928" y="4312394"/>
          <a:ext cx="540327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7" name="Equation" r:id="rId15" imgW="63398400" imgH="4876800" progId="Equation.DSMT4">
                  <p:embed/>
                </p:oleObj>
              </mc:Choice>
              <mc:Fallback>
                <p:oleObj name="Equation" r:id="rId15" imgW="63398400" imgH="4876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4312394"/>
                        <a:ext cx="540327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4" grpId="0" animBg="1"/>
      <p:bldP spid="39965" grpId="0" animBg="1"/>
      <p:bldP spid="39966" grpId="0" animBg="1"/>
      <p:bldP spid="39967" grpId="0" animBg="1"/>
      <p:bldP spid="39968" grpId="0" animBg="1"/>
      <p:bldP spid="399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8"/>
          <p:cNvGraphicFramePr>
            <a:graphicFrameLocks noChangeAspect="1"/>
          </p:cNvGraphicFramePr>
          <p:nvPr/>
        </p:nvGraphicFramePr>
        <p:xfrm>
          <a:off x="2677584" y="609600"/>
          <a:ext cx="660188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3" name="Equation" r:id="rId1" imgW="2476500" imgH="927100" progId="Equation.DSMT4">
                  <p:embed/>
                </p:oleObj>
              </mc:Choice>
              <mc:Fallback>
                <p:oleObj name="Equation" r:id="rId1" imgW="2476500" imgH="927100" progId="Equation.DSMT4">
                  <p:embed/>
                  <p:pic>
                    <p:nvPicPr>
                      <p:cNvPr id="0" name="图片 399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584" y="609600"/>
                        <a:ext cx="660188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415480" y="2661105"/>
            <a:ext cx="808080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r>
              <a:rPr lang="zh-CN" altLang="zh-CN" sz="2400" i="1" dirty="0">
                <a:latin typeface="Times New Roman" panose="02020603050405020304" pitchFamily="18" charset="0"/>
              </a:rPr>
              <a:t>R</a:t>
            </a:r>
            <a:r>
              <a:rPr lang="zh-CN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dirty="0">
                <a:latin typeface="Times New Roman" panose="02020603050405020304" pitchFamily="18" charset="0"/>
              </a:rPr>
              <a:t>) = 3，计算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zh-CN" altLang="zh-CN" sz="2400" dirty="0">
                <a:latin typeface="Times New Roman" panose="02020603050405020304" pitchFamily="18" charset="0"/>
              </a:rPr>
              <a:t>的前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3 </a:t>
            </a:r>
            <a:r>
              <a:rPr lang="zh-CN" altLang="zh-CN" sz="2400" dirty="0">
                <a:latin typeface="Times New Roman" panose="02020603050405020304" pitchFamily="18" charset="0"/>
              </a:rPr>
              <a:t>行构成的子式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6187018" y="1092200"/>
            <a:ext cx="2127249" cy="863600"/>
            <a:chOff x="2923" y="3312"/>
            <a:chExt cx="1005" cy="544"/>
          </a:xfrm>
        </p:grpSpPr>
        <p:sp>
          <p:nvSpPr>
            <p:cNvPr id="16391" name="Line 30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2" name="Line 31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32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33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34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851" name="Object 35"/>
          <p:cNvGraphicFramePr>
            <a:graphicFrameLocks noChangeAspect="1"/>
          </p:cNvGraphicFramePr>
          <p:nvPr/>
        </p:nvGraphicFramePr>
        <p:xfrm>
          <a:off x="2254251" y="3343275"/>
          <a:ext cx="7584016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4" name="Equation" r:id="rId3" imgW="2844800" imgH="698500" progId="Equation.DSMT4">
                  <p:embed/>
                </p:oleObj>
              </mc:Choice>
              <mc:Fallback>
                <p:oleObj name="Equation" r:id="rId3" imgW="2844800" imgH="698500" progId="Equation.DSMT4">
                  <p:embed/>
                  <p:pic>
                    <p:nvPicPr>
                      <p:cNvPr id="0" name="图片 399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1" y="3343275"/>
                        <a:ext cx="7584016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43593" y="5229200"/>
          <a:ext cx="4543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5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图片 399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93" y="5229200"/>
                        <a:ext cx="45434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/>
          <p:nvPr/>
        </p:nvGrpSpPr>
        <p:grpSpPr bwMode="auto">
          <a:xfrm>
            <a:off x="6096000" y="1125240"/>
            <a:ext cx="3528484" cy="863600"/>
            <a:chOff x="3120" y="1017"/>
            <a:chExt cx="1667" cy="544"/>
          </a:xfrm>
        </p:grpSpPr>
        <p:sp>
          <p:nvSpPr>
            <p:cNvPr id="15376" name="Line 23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24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25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26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27"/>
            <p:cNvSpPr>
              <a:spLocks noChangeShapeType="1"/>
            </p:cNvSpPr>
            <p:nvPr/>
          </p:nvSpPr>
          <p:spPr bwMode="auto">
            <a:xfrm>
              <a:off x="4188" y="1561"/>
              <a:ext cx="59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1415480" y="692696"/>
          <a:ext cx="8249227" cy="168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0" name="Equation" r:id="rId1" imgW="81686400" imgH="22250400" progId="Equation.DSMT4">
                  <p:embed/>
                </p:oleObj>
              </mc:Choice>
              <mc:Fallback>
                <p:oleObj name="Equation" r:id="rId1" imgW="81686400" imgH="22250400" progId="Equation.DSMT4">
                  <p:embed/>
                  <p:pic>
                    <p:nvPicPr>
                      <p:cNvPr id="0" name="图片 384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692696"/>
                        <a:ext cx="8249227" cy="168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/>
        </p:nvGraphicFramePr>
        <p:xfrm>
          <a:off x="1027688" y="2420888"/>
          <a:ext cx="5407995" cy="4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1" name="Equation" r:id="rId3" imgW="69799200" imgH="5486400" progId="Equation.DSMT4">
                  <p:embed/>
                </p:oleObj>
              </mc:Choice>
              <mc:Fallback>
                <p:oleObj name="Equation" r:id="rId3" imgW="697992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688" y="2420888"/>
                        <a:ext cx="5407995" cy="41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8"/>
          <p:cNvGraphicFramePr>
            <a:graphicFrameLocks noChangeAspect="1"/>
          </p:cNvGraphicFramePr>
          <p:nvPr/>
        </p:nvGraphicFramePr>
        <p:xfrm>
          <a:off x="985761" y="3378784"/>
          <a:ext cx="4390159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2" name="Equation" r:id="rId5" imgW="51511200" imgH="5181600" progId="Equation.DSMT4">
                  <p:embed/>
                </p:oleObj>
              </mc:Choice>
              <mc:Fallback>
                <p:oleObj name="Equation" r:id="rId5" imgW="51511200" imgH="5181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761" y="3378784"/>
                        <a:ext cx="4390159" cy="435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28"/>
          <p:cNvGraphicFramePr>
            <a:graphicFrameLocks noChangeAspect="1"/>
          </p:cNvGraphicFramePr>
          <p:nvPr/>
        </p:nvGraphicFramePr>
        <p:xfrm>
          <a:off x="5375920" y="2937968"/>
          <a:ext cx="1440558" cy="128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3" name="Equation" r:id="rId7" imgW="18592800" imgH="16764000" progId="Equation.DSMT4">
                  <p:embed/>
                </p:oleObj>
              </mc:Choice>
              <mc:Fallback>
                <p:oleObj name="Equation" r:id="rId7" imgW="185928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2937968"/>
                        <a:ext cx="1440558" cy="128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28"/>
          <p:cNvGraphicFramePr>
            <a:graphicFrameLocks noChangeAspect="1"/>
          </p:cNvGraphicFramePr>
          <p:nvPr/>
        </p:nvGraphicFramePr>
        <p:xfrm>
          <a:off x="6937641" y="2904630"/>
          <a:ext cx="1535021" cy="128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4" name="Equation" r:id="rId9" imgW="19812000" imgH="16764000" progId="Equation.DSMT4">
                  <p:embed/>
                </p:oleObj>
              </mc:Choice>
              <mc:Fallback>
                <p:oleObj name="Equation" r:id="rId9" imgW="198120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641" y="2904630"/>
                        <a:ext cx="1535021" cy="128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28"/>
          <p:cNvGraphicFramePr>
            <a:graphicFrameLocks noChangeAspect="1"/>
          </p:cNvGraphicFramePr>
          <p:nvPr/>
        </p:nvGraphicFramePr>
        <p:xfrm>
          <a:off x="10224072" y="2865364"/>
          <a:ext cx="1416942" cy="128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5" name="Equation" r:id="rId11" imgW="18288000" imgH="16764000" progId="Equation.DSMT4">
                  <p:embed/>
                </p:oleObj>
              </mc:Choice>
              <mc:Fallback>
                <p:oleObj name="Equation" r:id="rId11" imgW="182880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072" y="2865364"/>
                        <a:ext cx="1416942" cy="128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8"/>
          <p:cNvGraphicFramePr>
            <a:graphicFrameLocks noChangeAspect="1"/>
          </p:cNvGraphicFramePr>
          <p:nvPr/>
        </p:nvGraphicFramePr>
        <p:xfrm>
          <a:off x="8544670" y="2892661"/>
          <a:ext cx="1582252" cy="128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6" name="Equation" r:id="rId13" imgW="20421600" imgH="16764000" progId="Equation.DSMT4">
                  <p:embed/>
                </p:oleObj>
              </mc:Choice>
              <mc:Fallback>
                <p:oleObj name="Equation" r:id="rId13" imgW="204216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670" y="2892661"/>
                        <a:ext cx="1582252" cy="128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28"/>
          <p:cNvGraphicFramePr>
            <a:graphicFrameLocks noChangeAspect="1"/>
          </p:cNvGraphicFramePr>
          <p:nvPr/>
        </p:nvGraphicFramePr>
        <p:xfrm>
          <a:off x="983432" y="4293096"/>
          <a:ext cx="87010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7" name="Equation" r:id="rId15" imgW="102108000" imgH="5181600" progId="Equation.DSMT4">
                  <p:embed/>
                </p:oleObj>
              </mc:Choice>
              <mc:Fallback>
                <p:oleObj name="Equation" r:id="rId15" imgW="102108000" imgH="5181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4293096"/>
                        <a:ext cx="87010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/>
          <p:cNvGraphicFramePr>
            <a:graphicFrameLocks noChangeAspect="1"/>
          </p:cNvGraphicFramePr>
          <p:nvPr/>
        </p:nvGraphicFramePr>
        <p:xfrm>
          <a:off x="1104272" y="4869160"/>
          <a:ext cx="7584016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8" name="Equation" r:id="rId17" imgW="2844800" imgH="698500" progId="Equation.DSMT4">
                  <p:embed/>
                </p:oleObj>
              </mc:Choice>
              <mc:Fallback>
                <p:oleObj name="Equation" r:id="rId17" imgW="2844800" imgH="698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272" y="4869160"/>
                        <a:ext cx="7584016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6207842" y="6165304"/>
          <a:ext cx="4130386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9" name="Equation" r:id="rId19" imgW="48463200" imgH="4876800" progId="Equation.DSMT4">
                  <p:embed/>
                </p:oleObj>
              </mc:Choice>
              <mc:Fallback>
                <p:oleObj name="Equation" r:id="rId19" imgW="484632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842" y="6165304"/>
                        <a:ext cx="4130386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62372" y="173453"/>
          <a:ext cx="4817604" cy="37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10" name="Equation" r:id="rId21" imgW="62179200" imgH="4876800" progId="Equation.DSMT4">
                  <p:embed/>
                </p:oleObj>
              </mc:Choice>
              <mc:Fallback>
                <p:oleObj name="Equation" r:id="rId21" imgW="62179200" imgH="4876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72" y="173453"/>
                        <a:ext cx="4817604" cy="37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：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3392" y="980728"/>
            <a:ext cx="100811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+mj-ea"/>
                <a:ea typeface="+mj-ea"/>
              </a:rPr>
              <a:t>    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339973" name="对象 28"/>
          <p:cNvGraphicFramePr>
            <a:graphicFrameLocks noChangeAspect="1"/>
          </p:cNvGraphicFramePr>
          <p:nvPr/>
        </p:nvGraphicFramePr>
        <p:xfrm>
          <a:off x="790481" y="1365991"/>
          <a:ext cx="337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5" name="Equation" r:id="rId1" imgW="1497965" imgH="203200" progId="Equation.DSMT4">
                  <p:embed/>
                </p:oleObj>
              </mc:Choice>
              <mc:Fallback>
                <p:oleObj name="Equation" r:id="rId1" imgW="1497965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81" y="1365991"/>
                        <a:ext cx="33718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对象 28"/>
          <p:cNvGraphicFramePr>
            <a:graphicFrameLocks noChangeAspect="1"/>
          </p:cNvGraphicFramePr>
          <p:nvPr/>
        </p:nvGraphicFramePr>
        <p:xfrm>
          <a:off x="790481" y="2414150"/>
          <a:ext cx="337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6" name="Equation" r:id="rId3" imgW="1497965" imgH="203200" progId="Equation.DSMT4">
                  <p:embed/>
                </p:oleObj>
              </mc:Choice>
              <mc:Fallback>
                <p:oleObj name="Equation" r:id="rId3" imgW="1497965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81" y="2414150"/>
                        <a:ext cx="33718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对象 28"/>
          <p:cNvGraphicFramePr>
            <a:graphicFrameLocks noChangeAspect="1"/>
          </p:cNvGraphicFramePr>
          <p:nvPr/>
        </p:nvGraphicFramePr>
        <p:xfrm>
          <a:off x="767408" y="34290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7" name="Equation" r:id="rId5" imgW="2133600" imgH="203200" progId="Equation.DSMT4">
                  <p:embed/>
                </p:oleObj>
              </mc:Choice>
              <mc:Fallback>
                <p:oleObj name="Equation" r:id="rId5" imgW="21336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3429000"/>
                        <a:ext cx="48006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2711624" y="980728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3333924" y="980728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4883324" y="980728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7059116" y="980728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7681416" y="980728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9230816" y="980728"/>
            <a:ext cx="6096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43"/>
          <p:cNvGraphicFramePr>
            <a:graphicFrameLocks noChangeAspect="1"/>
          </p:cNvGraphicFramePr>
          <p:nvPr/>
        </p:nvGraphicFramePr>
        <p:xfrm>
          <a:off x="1846386" y="926728"/>
          <a:ext cx="90741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16" name="Equation" r:id="rId1" imgW="81686400" imgH="22250400" progId="Equation.DSMT4">
                  <p:embed/>
                </p:oleObj>
              </mc:Choice>
              <mc:Fallback>
                <p:oleObj name="Equation" r:id="rId1" imgW="81686400" imgH="22250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386" y="926728"/>
                        <a:ext cx="907415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88589" y="2924944"/>
          <a:ext cx="6343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17" name="Equation" r:id="rId3" imgW="67665600" imgH="5181600" progId="Equation.DSMT4">
                  <p:embed/>
                </p:oleObj>
              </mc:Choice>
              <mc:Fallback>
                <p:oleObj name="Equation" r:id="rId3" imgW="67665600" imgH="5181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589" y="2924944"/>
                        <a:ext cx="6343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/>
        </p:nvGraphicFramePr>
        <p:xfrm>
          <a:off x="1951600" y="3976216"/>
          <a:ext cx="7584016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18" name="Equation" r:id="rId5" imgW="2844800" imgH="698500" progId="Equation.DSMT4">
                  <p:embed/>
                </p:oleObj>
              </mc:Choice>
              <mc:Fallback>
                <p:oleObj name="Equation" r:id="rId5" imgW="2844800" imgH="698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00" y="3976216"/>
                        <a:ext cx="7584016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88589" y="3429000"/>
          <a:ext cx="3943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19" name="Equation" r:id="rId7" imgW="42062400" imgH="4876800" progId="Equation.DSMT4">
                  <p:embed/>
                </p:oleObj>
              </mc:Choice>
              <mc:Fallback>
                <p:oleObj name="Equation" r:id="rId7" imgW="420624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589" y="3429000"/>
                        <a:ext cx="3943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69925" y="1135211"/>
          <a:ext cx="914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20" name="Equation" r:id="rId9" imgW="9753600" imgH="4572000" progId="Equation.DSMT4">
                  <p:embed/>
                </p:oleObj>
              </mc:Choice>
              <mc:Fallback>
                <p:oleObj name="Equation" r:id="rId9" imgW="9753600" imgH="4572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135211"/>
                        <a:ext cx="914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9"/>
          <p:cNvGrpSpPr/>
          <p:nvPr/>
        </p:nvGrpSpPr>
        <p:grpSpPr bwMode="auto">
          <a:xfrm>
            <a:off x="7032117" y="1412776"/>
            <a:ext cx="3528488" cy="863600"/>
            <a:chOff x="2923" y="3312"/>
            <a:chExt cx="1667" cy="544"/>
          </a:xfrm>
        </p:grpSpPr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>
              <a:off x="3229" y="3584"/>
              <a:ext cx="6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>
              <a:off x="3910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3908" y="3856"/>
              <a:ext cx="6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" name="Object 35"/>
          <p:cNvGraphicFramePr>
            <a:graphicFrameLocks noChangeAspect="1"/>
          </p:cNvGraphicFramePr>
          <p:nvPr/>
        </p:nvGraphicFramePr>
        <p:xfrm>
          <a:off x="1372405" y="5373216"/>
          <a:ext cx="25733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21" name="Equation" r:id="rId11" imgW="23164800" imgH="16764000" progId="Equation.DSMT4">
                  <p:embed/>
                </p:oleObj>
              </mc:Choice>
              <mc:Fallback>
                <p:oleObj name="Equation" r:id="rId11" imgW="23164800" imgH="1676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405" y="5373216"/>
                        <a:ext cx="257333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5"/>
          <p:cNvGraphicFramePr>
            <a:graphicFrameLocks noChangeAspect="1"/>
          </p:cNvGraphicFramePr>
          <p:nvPr/>
        </p:nvGraphicFramePr>
        <p:xfrm>
          <a:off x="3916064" y="5363233"/>
          <a:ext cx="534828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22" name="Equation" r:id="rId13" imgW="48158400" imgH="16764000" progId="Equation.DSMT4">
                  <p:embed/>
                </p:oleObj>
              </mc:Choice>
              <mc:Fallback>
                <p:oleObj name="Equation" r:id="rId13" imgW="48158400" imgH="1676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064" y="5363233"/>
                        <a:ext cx="534828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10" grpId="0" animBg="1"/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259125" y="4437112"/>
          <a:ext cx="8609012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7" name="Equation" r:id="rId1" imgW="77419200" imgH="22250400" progId="Equation.DSMT4">
                  <p:embed/>
                </p:oleObj>
              </mc:Choice>
              <mc:Fallback>
                <p:oleObj name="Equation" r:id="rId1" imgW="77419200" imgH="22250400" progId="Equation.DSMT4">
                  <p:embed/>
                  <p:pic>
                    <p:nvPicPr>
                      <p:cNvPr id="0" name="图片 386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25" y="4437112"/>
                        <a:ext cx="8609012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6358384" y="4861521"/>
            <a:ext cx="3312584" cy="989013"/>
            <a:chOff x="3072" y="3294"/>
            <a:chExt cx="1565" cy="623"/>
          </a:xfrm>
        </p:grpSpPr>
        <p:sp>
          <p:nvSpPr>
            <p:cNvPr id="17419" name="Line 14"/>
            <p:cNvSpPr>
              <a:spLocks noChangeShapeType="1"/>
            </p:cNvSpPr>
            <p:nvPr/>
          </p:nvSpPr>
          <p:spPr bwMode="auto">
            <a:xfrm>
              <a:off x="3072" y="3294"/>
              <a:ext cx="63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15"/>
            <p:cNvSpPr>
              <a:spLocks noChangeShapeType="1"/>
            </p:cNvSpPr>
            <p:nvPr/>
          </p:nvSpPr>
          <p:spPr bwMode="auto">
            <a:xfrm>
              <a:off x="3696" y="3294"/>
              <a:ext cx="0" cy="3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16"/>
            <p:cNvSpPr>
              <a:spLocks noChangeShapeType="1"/>
            </p:cNvSpPr>
            <p:nvPr/>
          </p:nvSpPr>
          <p:spPr bwMode="auto">
            <a:xfrm>
              <a:off x="3687" y="3607"/>
              <a:ext cx="63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17"/>
            <p:cNvSpPr>
              <a:spLocks noChangeShapeType="1"/>
            </p:cNvSpPr>
            <p:nvPr/>
          </p:nvSpPr>
          <p:spPr bwMode="auto">
            <a:xfrm>
              <a:off x="4329" y="3600"/>
              <a:ext cx="0" cy="3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18"/>
            <p:cNvSpPr>
              <a:spLocks noChangeShapeType="1"/>
            </p:cNvSpPr>
            <p:nvPr/>
          </p:nvSpPr>
          <p:spPr bwMode="auto">
            <a:xfrm>
              <a:off x="4320" y="3913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9840416" y="4830251"/>
            <a:ext cx="12458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 = 2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r>
              <a:rPr kumimoji="1" lang="en-US" altLang="zh-CN" sz="2400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 = 3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8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5400" y="861278"/>
          <a:ext cx="1054417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8" name="Equation" r:id="rId3" imgW="112471200" imgH="22250400" progId="Equation.DSMT4">
                  <p:embed/>
                </p:oleObj>
              </mc:Choice>
              <mc:Fallback>
                <p:oleObj name="Equation" r:id="rId3" imgW="112471200" imgH="22250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861278"/>
                        <a:ext cx="10544175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71847" y="2924944"/>
          <a:ext cx="95726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9" name="Equation" r:id="rId5" imgW="102108000" imgH="12801600" progId="Equation.DSMT4">
                  <p:embed/>
                </p:oleObj>
              </mc:Choice>
              <mc:Fallback>
                <p:oleObj name="Equation" r:id="rId5" imgW="102108000" imgH="12801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7" y="2924944"/>
                        <a:ext cx="95726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14484" y="4509120"/>
          <a:ext cx="571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20" name="Equation" r:id="rId7" imgW="6096000" imgH="4876800" progId="Equation.DSMT4">
                  <p:embed/>
                </p:oleObj>
              </mc:Choice>
              <mc:Fallback>
                <p:oleObj name="Equation" r:id="rId7" imgW="6096000" imgH="487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84" y="4509120"/>
                        <a:ext cx="5715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43872" y="6309320"/>
          <a:ext cx="2644959" cy="35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21" name="Equation" r:id="rId9" imgW="34137600" imgH="4572000" progId="Equation.DSMT4">
                  <p:embed/>
                </p:oleObj>
              </mc:Choice>
              <mc:Fallback>
                <p:oleObj name="Equation" r:id="rId9" imgW="34137600" imgH="45720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6309320"/>
                        <a:ext cx="2644959" cy="35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矩阵的秩的计算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145907" y="1031145"/>
          <a:ext cx="3589586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4" name="Equation" r:id="rId1" imgW="4343400" imgH="2044700" progId="Equation.3">
                  <p:embed/>
                </p:oleObj>
              </mc:Choice>
              <mc:Fallback>
                <p:oleObj name="Equation" r:id="rId1" imgW="4343400" imgH="20447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907" y="1031145"/>
                        <a:ext cx="3589586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6008916" y="1019085"/>
          <a:ext cx="2823388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5" name="Equation" r:id="rId3" imgW="3416300" imgH="2044700" progId="Equation.3">
                  <p:embed/>
                </p:oleObj>
              </mc:Choice>
              <mc:Fallback>
                <p:oleObj name="Equation" r:id="rId3" imgW="3416300" imgH="2044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16" y="1019085"/>
                        <a:ext cx="2823388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5"/>
          <p:cNvGrpSpPr/>
          <p:nvPr/>
        </p:nvGrpSpPr>
        <p:grpSpPr bwMode="auto">
          <a:xfrm>
            <a:off x="4798100" y="1095304"/>
            <a:ext cx="1066800" cy="1254733"/>
            <a:chOff x="864" y="2304"/>
            <a:chExt cx="672" cy="1052"/>
          </a:xfrm>
        </p:grpSpPr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888" y="2304"/>
            <a:ext cx="64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736" name="Equation" r:id="rId5" imgW="1028700" imgH="977900" progId="Equation.3">
                    <p:embed/>
                  </p:oleObj>
                </mc:Choice>
                <mc:Fallback>
                  <p:oleObj name="Equation" r:id="rId5" imgW="1028700" imgH="9779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304"/>
                          <a:ext cx="64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864" y="3092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737" name="Equation" r:id="rId7" imgW="1016000" imgH="419100" progId="Equation.3">
                    <p:embed/>
                  </p:oleObj>
                </mc:Choice>
                <mc:Fallback>
                  <p:oleObj name="Equation" r:id="rId7" imgW="1016000" imgH="4191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92"/>
                          <a:ext cx="6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直接箭头连接符 12"/>
          <p:cNvCxnSpPr/>
          <p:nvPr/>
        </p:nvCxnSpPr>
        <p:spPr>
          <a:xfrm>
            <a:off x="4833877" y="1955189"/>
            <a:ext cx="981927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0"/>
          <p:cNvGraphicFramePr>
            <a:graphicFrameLocks noChangeAspect="1"/>
          </p:cNvGraphicFramePr>
          <p:nvPr/>
        </p:nvGraphicFramePr>
        <p:xfrm>
          <a:off x="2187669" y="3140968"/>
          <a:ext cx="2581984" cy="16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8" name="Equation" r:id="rId9" imgW="3124200" imgH="2044700" progId="Equation.3">
                  <p:embed/>
                </p:oleObj>
              </mc:Choice>
              <mc:Fallback>
                <p:oleObj name="Equation" r:id="rId9" imgW="3124200" imgH="2044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669" y="3140968"/>
                        <a:ext cx="2581984" cy="168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1094169" y="4137196"/>
            <a:ext cx="981927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6096000" y="3094833"/>
          <a:ext cx="2840182" cy="18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9" name="Equation" r:id="rId11" imgW="3124200" imgH="2044700" progId="Equation.3">
                  <p:embed/>
                </p:oleObj>
              </mc:Choice>
              <mc:Fallback>
                <p:oleObj name="Equation" r:id="rId11" imgW="3124200" imgH="2044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94833"/>
                        <a:ext cx="2840182" cy="1858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4895528" y="4033047"/>
            <a:ext cx="10801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149906" y="5453947"/>
          <a:ext cx="3186545" cy="35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0" name="Equation" r:id="rId13" imgW="3505200" imgH="393700" progId="Equation.3">
                  <p:embed/>
                </p:oleObj>
              </mc:Choice>
              <mc:Fallback>
                <p:oleObj name="Equation" r:id="rId13" imgW="35052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906" y="5453947"/>
                        <a:ext cx="3186545" cy="357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199456" y="2820446"/>
          <a:ext cx="961159" cy="176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1" name="Equation" r:id="rId15" imgW="11277600" imgH="20726400" progId="Equation.DSMT4">
                  <p:embed/>
                </p:oleObj>
              </mc:Choice>
              <mc:Fallback>
                <p:oleObj name="Equation" r:id="rId15" imgW="11277600" imgH="20726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2820446"/>
                        <a:ext cx="961159" cy="176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979075" y="3052297"/>
          <a:ext cx="8858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2" name="Equation" r:id="rId17" imgW="9448800" imgH="15240000" progId="Equation.DSMT4">
                  <p:embed/>
                </p:oleObj>
              </mc:Choice>
              <mc:Fallback>
                <p:oleObj name="Equation" r:id="rId17" imgW="9448800" imgH="152400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075" y="3052297"/>
                        <a:ext cx="8858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"/>
          <p:cNvSpPr/>
          <p:nvPr/>
        </p:nvSpPr>
        <p:spPr>
          <a:xfrm>
            <a:off x="445566" y="925463"/>
            <a:ext cx="11195050" cy="14954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416" y="1196752"/>
            <a:ext cx="10225136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725208" y="1171386"/>
          <a:ext cx="47434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6" name="Equation" r:id="rId1" imgW="50596800" imgH="5486400" progId="Equation.DSMT4">
                  <p:embed/>
                </p:oleObj>
              </mc:Choice>
              <mc:Fallback>
                <p:oleObj name="Equation" r:id="rId1" imgW="505968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08" y="1171386"/>
                        <a:ext cx="47434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8"/>
          <p:cNvGraphicFramePr>
            <a:graphicFrameLocks noChangeAspect="1"/>
          </p:cNvGraphicFramePr>
          <p:nvPr/>
        </p:nvGraphicFramePr>
        <p:xfrm>
          <a:off x="1813718" y="1875232"/>
          <a:ext cx="6829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7" name="Equation" r:id="rId3" imgW="72847200" imgH="4876800" progId="Equation.DSMT4">
                  <p:embed/>
                </p:oleObj>
              </mc:Choice>
              <mc:Fallback>
                <p:oleObj name="Equation" r:id="rId3" imgW="72847200" imgH="4876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718" y="1875232"/>
                        <a:ext cx="68294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/>
        </p:nvGraphicFramePr>
        <p:xfrm>
          <a:off x="703928" y="2780928"/>
          <a:ext cx="6543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8" name="Equation" r:id="rId5" imgW="69799200" imgH="5181600" progId="Equation.DSMT4">
                  <p:embed/>
                </p:oleObj>
              </mc:Choice>
              <mc:Fallback>
                <p:oleObj name="Equation" r:id="rId5" imgW="69799200" imgH="5181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28" y="2780928"/>
                        <a:ext cx="65436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/>
        </p:nvGraphicFramePr>
        <p:xfrm>
          <a:off x="825599" y="3783509"/>
          <a:ext cx="72866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9" name="Equation" r:id="rId7" imgW="77724000" imgH="5486400" progId="Equation.DSMT4">
                  <p:embed/>
                </p:oleObj>
              </mc:Choice>
              <mc:Fallback>
                <p:oleObj name="Equation" r:id="rId7" imgW="77724000" imgH="5486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99" y="3783509"/>
                        <a:ext cx="72866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/>
        </p:nvGraphicFramePr>
        <p:xfrm>
          <a:off x="845071" y="4756509"/>
          <a:ext cx="431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0" name="Equation" r:id="rId9" imgW="46024800" imgH="4876800" progId="Equation.DSMT4">
                  <p:embed/>
                </p:oleObj>
              </mc:Choice>
              <mc:Fallback>
                <p:oleObj name="Equation" r:id="rId9" imgW="46024800" imgH="4876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71" y="4756509"/>
                        <a:ext cx="43148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/>
        </p:nvGraphicFramePr>
        <p:xfrm>
          <a:off x="1869082" y="6115050"/>
          <a:ext cx="4743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1" name="Equation" r:id="rId11" imgW="50596800" imgH="5181600" progId="Equation.DSMT4">
                  <p:embed/>
                </p:oleObj>
              </mc:Choice>
              <mc:Fallback>
                <p:oleObj name="Equation" r:id="rId11" imgW="50596800" imgH="5181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082" y="6115050"/>
                        <a:ext cx="47434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1932012" y="5444342"/>
          <a:ext cx="697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2" name="Equation" r:id="rId13" imgW="74371200" imgH="5181600" progId="Equation.DSMT4">
                  <p:embed/>
                </p:oleObj>
              </mc:Choice>
              <mc:Fallback>
                <p:oleObj name="Equation" r:id="rId13" imgW="74371200" imgH="5181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012" y="5444342"/>
                        <a:ext cx="697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" name="对象 28"/>
          <p:cNvGraphicFramePr>
            <a:graphicFrameLocks noChangeAspect="1"/>
          </p:cNvGraphicFramePr>
          <p:nvPr/>
        </p:nvGraphicFramePr>
        <p:xfrm>
          <a:off x="669823" y="791543"/>
          <a:ext cx="85725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6" name="Equation" r:id="rId1" imgW="91440000" imgH="16764000" progId="Equation.DSMT4">
                  <p:embed/>
                </p:oleObj>
              </mc:Choice>
              <mc:Fallback>
                <p:oleObj name="Equation" r:id="rId1" imgW="914400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23" y="791543"/>
                        <a:ext cx="8572500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1343472" y="3907412"/>
          <a:ext cx="3857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7" name="Equation" r:id="rId3" imgW="41148000" imgH="10363200" progId="Equation.DSMT4">
                  <p:embed/>
                </p:oleObj>
              </mc:Choice>
              <mc:Fallback>
                <p:oleObj name="Equation" r:id="rId3" imgW="41148000" imgH="1036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3907412"/>
                        <a:ext cx="38576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"/>
          <p:cNvSpPr/>
          <p:nvPr/>
        </p:nvSpPr>
        <p:spPr>
          <a:xfrm>
            <a:off x="589582" y="2357555"/>
            <a:ext cx="10258946" cy="135947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869224" y="2467530"/>
          <a:ext cx="47434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8" name="Equation" r:id="rId5" imgW="50596800" imgH="5486400" progId="Equation.DSMT4">
                  <p:embed/>
                </p:oleObj>
              </mc:Choice>
              <mc:Fallback>
                <p:oleObj name="Equation" r:id="rId5" imgW="505968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24" y="2467530"/>
                        <a:ext cx="47434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1957734" y="3171376"/>
          <a:ext cx="6829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9" name="Equation" r:id="rId7" imgW="72847200" imgH="4876800" progId="Equation.DSMT4">
                  <p:embed/>
                </p:oleObj>
              </mc:Choice>
              <mc:Fallback>
                <p:oleObj name="Equation" r:id="rId7" imgW="728472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734" y="3171376"/>
                        <a:ext cx="68294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5127625" y="3907412"/>
          <a:ext cx="32575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0" name="Equation" r:id="rId9" imgW="34747200" imgH="15849600" progId="Equation.DSMT4">
                  <p:embed/>
                </p:oleObj>
              </mc:Choice>
              <mc:Fallback>
                <p:oleObj name="Equation" r:id="rId9" imgW="34747200" imgH="15849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907412"/>
                        <a:ext cx="325755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5882828" y="4834054"/>
          <a:ext cx="2857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1" name="Equation" r:id="rId11" imgW="30480000" imgH="4876800" progId="Equation.DSMT4">
                  <p:embed/>
                </p:oleObj>
              </mc:Choice>
              <mc:Fallback>
                <p:oleObj name="Equation" r:id="rId11" imgW="304800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828" y="4834054"/>
                        <a:ext cx="2857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9119870" y="2745080"/>
          <a:ext cx="2200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2" name="Equation" r:id="rId13" imgW="23469600" imgH="11277600" progId="Equation.DSMT4">
                  <p:embed/>
                </p:oleObj>
              </mc:Choice>
              <mc:Fallback>
                <p:oleObj name="Equation" r:id="rId13" imgW="234696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870" y="2745080"/>
                        <a:ext cx="22002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701832" y="3861048"/>
          <a:ext cx="571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3" name="Equation" r:id="rId15" imgW="6096000" imgH="4876800" progId="Equation.DSMT4">
                  <p:embed/>
                </p:oleObj>
              </mc:Choice>
              <mc:Fallback>
                <p:oleObj name="Equation" r:id="rId15" imgW="60960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2" y="3861048"/>
                        <a:ext cx="5715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10560496" y="4404593"/>
          <a:ext cx="1400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4" name="Equation" r:id="rId17" imgW="14935200" imgH="5791200" progId="Equation.DSMT4">
                  <p:embed/>
                </p:oleObj>
              </mc:Choice>
              <mc:Fallback>
                <p:oleObj name="Equation" r:id="rId17" imgW="149352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496" y="4404593"/>
                        <a:ext cx="14001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/>
        </p:nvGraphicFramePr>
        <p:xfrm>
          <a:off x="1151409" y="5085184"/>
          <a:ext cx="300037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5" name="Equation" r:id="rId19" imgW="32004000" imgH="16764000" progId="Equation.DSMT4">
                  <p:embed/>
                </p:oleObj>
              </mc:Choice>
              <mc:Fallback>
                <p:oleObj name="Equation" r:id="rId19" imgW="320040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09" y="5085184"/>
                        <a:ext cx="3000375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/>
        </p:nvGraphicFramePr>
        <p:xfrm>
          <a:off x="4152900" y="5083175"/>
          <a:ext cx="19431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6" name="Equation" r:id="rId21" imgW="20726400" imgH="16764000" progId="Equation.DSMT4">
                  <p:embed/>
                </p:oleObj>
              </mc:Choice>
              <mc:Fallback>
                <p:oleObj name="Equation" r:id="rId21" imgW="207264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083175"/>
                        <a:ext cx="1943100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/>
        </p:nvGraphicFramePr>
        <p:xfrm>
          <a:off x="6135985" y="5640858"/>
          <a:ext cx="1400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7" name="Equation" r:id="rId23" imgW="14935200" imgH="4876800" progId="Equation.DSMT4">
                  <p:embed/>
                </p:oleObj>
              </mc:Choice>
              <mc:Fallback>
                <p:oleObj name="Equation" r:id="rId23" imgW="149352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985" y="5640858"/>
                        <a:ext cx="14001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/>
        </p:nvGraphicFramePr>
        <p:xfrm>
          <a:off x="7675587" y="5624413"/>
          <a:ext cx="1228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8" name="Equation" r:id="rId25" imgW="13106400" imgH="4267200" progId="Equation.DSMT4">
                  <p:embed/>
                </p:oleObj>
              </mc:Choice>
              <mc:Fallback>
                <p:oleObj name="Equation" r:id="rId25" imgW="13106400" imgH="426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87" y="5624413"/>
                        <a:ext cx="12287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: 圆角 5"/>
          <p:cNvSpPr/>
          <p:nvPr/>
        </p:nvSpPr>
        <p:spPr>
          <a:xfrm>
            <a:off x="604930" y="975012"/>
            <a:ext cx="10817225" cy="79216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8"/>
          <p:cNvGraphicFramePr>
            <a:graphicFrameLocks noChangeAspect="1"/>
          </p:cNvGraphicFramePr>
          <p:nvPr/>
        </p:nvGraphicFramePr>
        <p:xfrm>
          <a:off x="820954" y="1047020"/>
          <a:ext cx="657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9" name="Equation" r:id="rId1" imgW="70104000" imgH="5791200" progId="Equation.DSMT4">
                  <p:embed/>
                </p:oleObj>
              </mc:Choice>
              <mc:Fallback>
                <p:oleObj name="Equation" r:id="rId1" imgW="701040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54" y="1047020"/>
                        <a:ext cx="6572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767732" y="2041371"/>
          <a:ext cx="26289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0" name="Equation" r:id="rId3" imgW="28041600" imgH="5486400" progId="Equation.DSMT4">
                  <p:embed/>
                </p:oleObj>
              </mc:Choice>
              <mc:Fallback>
                <p:oleObj name="Equation" r:id="rId3" imgW="280416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32" y="2041371"/>
                        <a:ext cx="26289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399794" y="2051992"/>
          <a:ext cx="27432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1" name="Equation" r:id="rId5" imgW="29260800" imgH="22555200" progId="Equation.DSMT4">
                  <p:embed/>
                </p:oleObj>
              </mc:Choice>
              <mc:Fallback>
                <p:oleObj name="Equation" r:id="rId5" imgW="29260800" imgH="22555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794" y="2051992"/>
                        <a:ext cx="2743200" cy="209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/>
        </p:nvGraphicFramePr>
        <p:xfrm>
          <a:off x="735372" y="4077072"/>
          <a:ext cx="81438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2" name="Equation" r:id="rId7" imgW="86868000" imgH="16764000" progId="Equation.DSMT4">
                  <p:embed/>
                </p:oleObj>
              </mc:Choice>
              <mc:Fallback>
                <p:oleObj name="Equation" r:id="rId7" imgW="868680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72" y="4077072"/>
                        <a:ext cx="8143875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8"/>
          <p:cNvGraphicFramePr>
            <a:graphicFrameLocks noChangeAspect="1"/>
          </p:cNvGraphicFramePr>
          <p:nvPr/>
        </p:nvGraphicFramePr>
        <p:xfrm>
          <a:off x="7018338" y="2613025"/>
          <a:ext cx="942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3" name="Equation" r:id="rId9" imgW="10058400" imgH="4572000" progId="Equation.DSMT4">
                  <p:embed/>
                </p:oleObj>
              </mc:Choice>
              <mc:Fallback>
                <p:oleObj name="Equation" r:id="rId9" imgW="10058400" imgH="4572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613025"/>
                        <a:ext cx="942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782166" y="5793685"/>
          <a:ext cx="72580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4" name="Equation" r:id="rId11" imgW="77419200" imgH="7010400" progId="Equation.DSMT4">
                  <p:embed/>
                </p:oleObj>
              </mc:Choice>
              <mc:Fallback>
                <p:oleObj name="Equation" r:id="rId11" imgW="77419200" imgH="701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6" y="5793685"/>
                        <a:ext cx="72580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" name="对象 28"/>
          <p:cNvGraphicFramePr>
            <a:graphicFrameLocks noChangeAspect="1"/>
          </p:cNvGraphicFramePr>
          <p:nvPr/>
        </p:nvGraphicFramePr>
        <p:xfrm>
          <a:off x="695325" y="953348"/>
          <a:ext cx="54006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8" name="Equation" r:id="rId1" imgW="57607200" imgH="22250400" progId="Equation.DSMT4">
                  <p:embed/>
                </p:oleObj>
              </mc:Choice>
              <mc:Fallback>
                <p:oleObj name="Equation" r:id="rId1" imgW="57607200" imgH="2225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953348"/>
                        <a:ext cx="5400675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07367" y="3257097"/>
            <a:ext cx="10817225" cy="2260135"/>
            <a:chOff x="607367" y="3257097"/>
            <a:chExt cx="10817225" cy="2260135"/>
          </a:xfrm>
        </p:grpSpPr>
        <p:sp>
          <p:nvSpPr>
            <p:cNvPr id="13" name="矩形: 圆角 5"/>
            <p:cNvSpPr/>
            <p:nvPr/>
          </p:nvSpPr>
          <p:spPr>
            <a:xfrm>
              <a:off x="607367" y="3257097"/>
              <a:ext cx="10817225" cy="22601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28"/>
            <p:cNvGraphicFramePr>
              <a:graphicFrameLocks noChangeAspect="1"/>
            </p:cNvGraphicFramePr>
            <p:nvPr/>
          </p:nvGraphicFramePr>
          <p:xfrm>
            <a:off x="766638" y="3328301"/>
            <a:ext cx="9258301" cy="211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9" name="Equation" r:id="rId3" imgW="98755200" imgH="22860000" progId="Equation.DSMT4">
                    <p:embed/>
                  </p:oleObj>
                </mc:Choice>
                <mc:Fallback>
                  <p:oleObj name="Equation" r:id="rId3" imgW="98755200" imgH="228600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638" y="3328301"/>
                          <a:ext cx="9258301" cy="2117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704478" y="5876925"/>
          <a:ext cx="4743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0" name="Equation" r:id="rId5" imgW="50596800" imgH="7010400" progId="Equation.DSMT4">
                  <p:embed/>
                </p:oleObj>
              </mc:Choice>
              <mc:Fallback>
                <p:oleObj name="Equation" r:id="rId5" imgW="50596800" imgH="701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78" y="5876925"/>
                        <a:ext cx="47434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67408" y="1196752"/>
            <a:ext cx="10225136" cy="10633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endParaRPr lang="zh-CN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sp>
        <p:nvSpPr>
          <p:cNvPr id="14" name="矩形: 圆角 5"/>
          <p:cNvSpPr/>
          <p:nvPr/>
        </p:nvSpPr>
        <p:spPr>
          <a:xfrm>
            <a:off x="623392" y="980728"/>
            <a:ext cx="10817225" cy="79216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767408" y="1196752"/>
          <a:ext cx="7458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0" name="Equation" r:id="rId1" imgW="3314700" imgH="203200" progId="Equation.DSMT4">
                  <p:embed/>
                </p:oleObj>
              </mc:Choice>
              <mc:Fallback>
                <p:oleObj name="Equation" r:id="rId1" imgW="33147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196752"/>
                        <a:ext cx="74580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/>
        </p:nvGraphicFramePr>
        <p:xfrm>
          <a:off x="796818" y="2062740"/>
          <a:ext cx="6000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1" name="Equation" r:id="rId3" imgW="64008000" imgH="5181600" progId="Equation.DSMT4">
                  <p:embed/>
                </p:oleObj>
              </mc:Choice>
              <mc:Fallback>
                <p:oleObj name="Equation" r:id="rId3" imgW="64008000" imgH="5181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18" y="2062740"/>
                        <a:ext cx="6000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/>
        </p:nvGraphicFramePr>
        <p:xfrm>
          <a:off x="1869157" y="2805113"/>
          <a:ext cx="63150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2" name="Equation" r:id="rId5" imgW="67360800" imgH="5486400" progId="Equation.DSMT4">
                  <p:embed/>
                </p:oleObj>
              </mc:Choice>
              <mc:Fallback>
                <p:oleObj name="Equation" r:id="rId5" imgW="673608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157" y="2805113"/>
                        <a:ext cx="63150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1844005" y="3567485"/>
          <a:ext cx="6772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3" name="Equation" r:id="rId7" imgW="72237600" imgH="5486400" progId="Equation.DSMT4">
                  <p:embed/>
                </p:oleObj>
              </mc:Choice>
              <mc:Fallback>
                <p:oleObj name="Equation" r:id="rId7" imgW="722376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05" y="3567485"/>
                        <a:ext cx="67722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1851772" y="4365104"/>
          <a:ext cx="3943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4" name="Equation" r:id="rId9" imgW="42062400" imgH="5486400" progId="Equation.DSMT4">
                  <p:embed/>
                </p:oleObj>
              </mc:Choice>
              <mc:Fallback>
                <p:oleObj name="Equation" r:id="rId9" imgW="420624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772" y="4365104"/>
                        <a:ext cx="39433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1877894" y="5220698"/>
          <a:ext cx="38004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5" name="Equation" r:id="rId11" imgW="40538400" imgH="5486400" progId="Equation.DSMT4">
                  <p:embed/>
                </p:oleObj>
              </mc:Choice>
              <mc:Fallback>
                <p:oleObj name="Equation" r:id="rId11" imgW="405384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894" y="5220698"/>
                        <a:ext cx="38004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28"/>
          <p:cNvGraphicFramePr>
            <a:graphicFrameLocks noChangeAspect="1"/>
          </p:cNvGraphicFramePr>
          <p:nvPr/>
        </p:nvGraphicFramePr>
        <p:xfrm>
          <a:off x="687010" y="908720"/>
          <a:ext cx="10201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3" name="Equation" r:id="rId1" imgW="108813600" imgH="11277600" progId="Equation.DSMT4">
                  <p:embed/>
                </p:oleObj>
              </mc:Choice>
              <mc:Fallback>
                <p:oleObj name="Equation" r:id="rId1" imgW="1088136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908720"/>
                        <a:ext cx="102012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/>
        </p:nvGraphicFramePr>
        <p:xfrm>
          <a:off x="695400" y="2557123"/>
          <a:ext cx="831273" cy="36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4" name="Equation" r:id="rId3" imgW="9753600" imgH="4267200" progId="Equation.DSMT4">
                  <p:embed/>
                </p:oleObj>
              </mc:Choice>
              <mc:Fallback>
                <p:oleObj name="Equation" r:id="rId3" imgW="9753600" imgH="426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557123"/>
                        <a:ext cx="831273" cy="360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/>
        </p:nvGraphicFramePr>
        <p:xfrm>
          <a:off x="1703512" y="2546609"/>
          <a:ext cx="2909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5" name="Equation" r:id="rId5" imgW="34137600" imgH="4876800" progId="Equation.DSMT4">
                  <p:embed/>
                </p:oleObj>
              </mc:Choice>
              <mc:Fallback>
                <p:oleObj name="Equation" r:id="rId5" imgW="34137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546609"/>
                        <a:ext cx="29098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4619972" y="2262063"/>
          <a:ext cx="39243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6" name="Equation" r:id="rId7" imgW="46024800" imgH="11277600" progId="Equation.DSMT4">
                  <p:embed/>
                </p:oleObj>
              </mc:Choice>
              <mc:Fallback>
                <p:oleObj name="Equation" r:id="rId7" imgW="460248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72" y="2262063"/>
                        <a:ext cx="39243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1703512" y="3368154"/>
          <a:ext cx="532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7" name="Equation" r:id="rId9" imgW="62484000" imgH="22555200" progId="Equation.DSMT4">
                  <p:embed/>
                </p:oleObj>
              </mc:Choice>
              <mc:Fallback>
                <p:oleObj name="Equation" r:id="rId9" imgW="62484000" imgH="22555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368154"/>
                        <a:ext cx="532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7055006" y="3789040"/>
          <a:ext cx="16875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8" name="Equation" r:id="rId11" imgW="19812000" imgH="11277600" progId="Equation.DSMT4">
                  <p:embed/>
                </p:oleObj>
              </mc:Choice>
              <mc:Fallback>
                <p:oleObj name="Equation" r:id="rId11" imgW="198120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006" y="3789040"/>
                        <a:ext cx="168751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1631504" y="5379094"/>
          <a:ext cx="6715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9" name="Equation" r:id="rId13" imgW="71628000" imgH="11277600" progId="Equation.DSMT4">
                  <p:embed/>
                </p:oleObj>
              </mc:Choice>
              <mc:Fallback>
                <p:oleObj name="Equation" r:id="rId13" imgW="716280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5379094"/>
                        <a:ext cx="67151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3392" y="980728"/>
            <a:ext cx="1008112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</p:txBody>
      </p:sp>
      <p:graphicFrame>
        <p:nvGraphicFramePr>
          <p:cNvPr id="2" name="对象 28"/>
          <p:cNvGraphicFramePr>
            <a:graphicFrameLocks noChangeAspect="1"/>
          </p:cNvGraphicFramePr>
          <p:nvPr/>
        </p:nvGraphicFramePr>
        <p:xfrm>
          <a:off x="623392" y="1001716"/>
          <a:ext cx="93440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6" name="Equation" r:id="rId1" imgW="99669600" imgH="5486400" progId="Equation.DSMT4">
                  <p:embed/>
                </p:oleObj>
              </mc:Choice>
              <mc:Fallback>
                <p:oleObj name="Equation" r:id="rId1" imgW="996696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01716"/>
                        <a:ext cx="93440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/>
        </p:nvGraphicFramePr>
        <p:xfrm>
          <a:off x="695400" y="2945334"/>
          <a:ext cx="831273" cy="36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7" name="Equation" r:id="rId3" imgW="9753600" imgH="4267200" progId="Equation.DSMT4">
                  <p:embed/>
                </p:oleObj>
              </mc:Choice>
              <mc:Fallback>
                <p:oleObj name="Equation" r:id="rId3" imgW="9753600" imgH="426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945334"/>
                        <a:ext cx="831273" cy="360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/>
        </p:nvGraphicFramePr>
        <p:xfrm>
          <a:off x="1703512" y="2921151"/>
          <a:ext cx="6182591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8" name="Equation" r:id="rId5" imgW="72542400" imgH="5181600" progId="Equation.DSMT4">
                  <p:embed/>
                </p:oleObj>
              </mc:Choice>
              <mc:Fallback>
                <p:oleObj name="Equation" r:id="rId5" imgW="72542400" imgH="5181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921151"/>
                        <a:ext cx="6182591" cy="435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/>
        </p:nvGraphicFramePr>
        <p:xfrm>
          <a:off x="1775520" y="3677545"/>
          <a:ext cx="6078682" cy="97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9" name="Equation" r:id="rId7" imgW="2971800" imgH="482600" progId="Equation.DSMT4">
                  <p:embed/>
                </p:oleObj>
              </mc:Choice>
              <mc:Fallback>
                <p:oleObj name="Equation" r:id="rId7" imgW="2971800" imgH="482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3677545"/>
                        <a:ext cx="6078682" cy="975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1769727" y="4983067"/>
          <a:ext cx="52212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0" name="Equation" r:id="rId9" imgW="61264800" imgH="11277600" progId="Equation.DSMT4">
                  <p:embed/>
                </p:oleObj>
              </mc:Choice>
              <mc:Fallback>
                <p:oleObj name="Equation" r:id="rId9" imgW="612648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727" y="4983067"/>
                        <a:ext cx="5221287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695400" y="1783840"/>
          <a:ext cx="9559636" cy="92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1" name="Equation" r:id="rId11" imgW="112166400" imgH="10972800" progId="Equation.DSMT4">
                  <p:embed/>
                </p:oleObj>
              </mc:Choice>
              <mc:Fallback>
                <p:oleObj name="Equation" r:id="rId11" imgW="112166400" imgH="10972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783840"/>
                        <a:ext cx="9559636" cy="925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8488942" y="3773134"/>
          <a:ext cx="3532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2" name="Equation" r:id="rId13" imgW="41452800" imgH="10668000" progId="Equation.DSMT4">
                  <p:embed/>
                </p:oleObj>
              </mc:Choice>
              <mc:Fallback>
                <p:oleObj name="Equation" r:id="rId13" imgW="41452800" imgH="10668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942" y="3773134"/>
                        <a:ext cx="35321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: 圆角 21"/>
          <p:cNvSpPr/>
          <p:nvPr/>
        </p:nvSpPr>
        <p:spPr>
          <a:xfrm>
            <a:off x="551384" y="908720"/>
            <a:ext cx="10729192" cy="19002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695325" y="1090613"/>
          <a:ext cx="10201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48" name="Equation" r:id="rId1" imgW="108813600" imgH="5486400" progId="Equation.DSMT4">
                  <p:embed/>
                </p:oleObj>
              </mc:Choice>
              <mc:Fallback>
                <p:oleObj name="Equation" r:id="rId1" imgW="108813600" imgH="5486400" progId="Equation.DSMT4">
                  <p:embed/>
                  <p:pic>
                    <p:nvPicPr>
                      <p:cNvPr id="0" name="图片 373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090613"/>
                        <a:ext cx="102012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1703512" y="1700808"/>
          <a:ext cx="9258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49" name="Equation" r:id="rId3" imgW="98755200" imgH="5181600" progId="Equation.DSMT4">
                  <p:embed/>
                </p:oleObj>
              </mc:Choice>
              <mc:Fallback>
                <p:oleObj name="Equation" r:id="rId3" imgW="98755200" imgH="5181600" progId="Equation.DSMT4">
                  <p:embed/>
                  <p:pic>
                    <p:nvPicPr>
                      <p:cNvPr id="0" name="图片 373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700808"/>
                        <a:ext cx="92583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1703512" y="2349894"/>
          <a:ext cx="6858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0" name="Equation" r:id="rId5" imgW="73152000" imgH="4876800" progId="Equation.DSMT4">
                  <p:embed/>
                </p:oleObj>
              </mc:Choice>
              <mc:Fallback>
                <p:oleObj name="Equation" r:id="rId5" imgW="73152000" imgH="4876800" progId="Equation.DSMT4">
                  <p:embed/>
                  <p:pic>
                    <p:nvPicPr>
                      <p:cNvPr id="0" name="图片 373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349894"/>
                        <a:ext cx="6858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651701" y="3005459"/>
          <a:ext cx="35718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1" name="Equation" r:id="rId7" imgW="38100000" imgH="11277600" progId="Equation.DSMT4">
                  <p:embed/>
                </p:oleObj>
              </mc:Choice>
              <mc:Fallback>
                <p:oleObj name="Equation" r:id="rId7" imgW="38100000" imgH="11277600" progId="Equation.DSMT4">
                  <p:embed/>
                  <p:pic>
                    <p:nvPicPr>
                      <p:cNvPr id="0" name="图片 373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01" y="3005459"/>
                        <a:ext cx="3571875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535481" y="4598319"/>
          <a:ext cx="2743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2" name="Equation" r:id="rId9" imgW="29260800" imgH="4876800" progId="Equation.DSMT4">
                  <p:embed/>
                </p:oleObj>
              </mc:Choice>
              <mc:Fallback>
                <p:oleObj name="Equation" r:id="rId9" imgW="29260800" imgH="4876800" progId="Equation.DSMT4">
                  <p:embed/>
                  <p:pic>
                    <p:nvPicPr>
                      <p:cNvPr id="0" name="图片 373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481" y="4598319"/>
                        <a:ext cx="27432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99790" y="5732366"/>
          <a:ext cx="4972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3" name="Equation" r:id="rId11" imgW="53035200" imgH="4876800" progId="Equation.DSMT4">
                  <p:embed/>
                </p:oleObj>
              </mc:Choice>
              <mc:Fallback>
                <p:oleObj name="Equation" r:id="rId11" imgW="53035200" imgH="4876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90" y="5732366"/>
                        <a:ext cx="49720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4252978" y="3352480"/>
          <a:ext cx="5457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4" name="Equation" r:id="rId13" imgW="58216800" imgH="4876800" progId="Equation.DSMT4">
                  <p:embed/>
                </p:oleObj>
              </mc:Choice>
              <mc:Fallback>
                <p:oleObj name="Equation" r:id="rId13" imgW="582168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78" y="3352480"/>
                        <a:ext cx="54578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4350689" y="4268776"/>
          <a:ext cx="25431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5" name="Equation" r:id="rId15" imgW="27127200" imgH="11277600" progId="Equation.DSMT4">
                  <p:embed/>
                </p:oleObj>
              </mc:Choice>
              <mc:Fallback>
                <p:oleObj name="Equation" r:id="rId15" imgW="27127200" imgH="11277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689" y="4268776"/>
                        <a:ext cx="25431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7048500" y="4598319"/>
          <a:ext cx="1943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6" name="Equation" r:id="rId17" imgW="20726400" imgH="4876800" progId="Equation.DSMT4">
                  <p:embed/>
                </p:oleObj>
              </mc:Choice>
              <mc:Fallback>
                <p:oleObj name="Equation" r:id="rId17" imgW="207264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598319"/>
                        <a:ext cx="19431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617071" y="5700737"/>
          <a:ext cx="134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57" name="Equation" r:id="rId19" imgW="14325600" imgH="5791200" progId="Equation.DSMT4">
                  <p:embed/>
                </p:oleObj>
              </mc:Choice>
              <mc:Fallback>
                <p:oleObj name="Equation" r:id="rId19" imgW="14325600" imgH="579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071" y="5700737"/>
                        <a:ext cx="1343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积的秩及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67408" y="1196752"/>
            <a:ext cx="10225136" cy="1149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endParaRPr lang="en-US" altLang="zh-CN" sz="2800" dirty="0" smtClean="0"/>
          </a:p>
          <a:p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graphicFrame>
        <p:nvGraphicFramePr>
          <p:cNvPr id="3" name="对象 28"/>
          <p:cNvGraphicFramePr>
            <a:graphicFrameLocks noChangeAspect="1"/>
          </p:cNvGraphicFramePr>
          <p:nvPr/>
        </p:nvGraphicFramePr>
        <p:xfrm>
          <a:off x="1703512" y="3212976"/>
          <a:ext cx="75723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72" name="Equation" r:id="rId1" imgW="80772000" imgH="11277600" progId="Equation.DSMT4">
                  <p:embed/>
                </p:oleObj>
              </mc:Choice>
              <mc:Fallback>
                <p:oleObj name="Equation" r:id="rId1" imgW="80772000" imgH="11277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212976"/>
                        <a:ext cx="75723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/>
        </p:nvGraphicFramePr>
        <p:xfrm>
          <a:off x="623392" y="980728"/>
          <a:ext cx="9315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73" name="Equation" r:id="rId3" imgW="99364800" imgH="6096000" progId="Equation.DSMT4">
                  <p:embed/>
                </p:oleObj>
              </mc:Choice>
              <mc:Fallback>
                <p:oleObj name="Equation" r:id="rId3" imgW="993648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980728"/>
                        <a:ext cx="93154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695400" y="3491413"/>
          <a:ext cx="914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74" name="Equation" r:id="rId5" imgW="9753600" imgH="4267200" progId="Equation.DSMT4">
                  <p:embed/>
                </p:oleObj>
              </mc:Choice>
              <mc:Fallback>
                <p:oleObj name="Equation" r:id="rId5" imgW="9753600" imgH="426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491413"/>
                        <a:ext cx="9144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606584" y="1988840"/>
          <a:ext cx="10515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75" name="Equation" r:id="rId7" imgW="112166400" imgH="10972800" progId="Equation.DSMT4">
                  <p:embed/>
                </p:oleObj>
              </mc:Choice>
              <mc:Fallback>
                <p:oleObj name="Equation" r:id="rId7" imgW="112166400" imgH="10972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4" y="1988840"/>
                        <a:ext cx="105156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7700490" y="4407480"/>
          <a:ext cx="3532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76" name="Equation" r:id="rId9" imgW="41452800" imgH="10668000" progId="Equation.DSMT4">
                  <p:embed/>
                </p:oleObj>
              </mc:Choice>
              <mc:Fallback>
                <p:oleObj name="Equation" r:id="rId9" imgW="41452800" imgH="10668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490" y="4407480"/>
                        <a:ext cx="35321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3701518" y="5680462"/>
          <a:ext cx="22002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77" name="Equation" r:id="rId11" imgW="23469600" imgH="4876800" progId="Equation.DSMT4">
                  <p:embed/>
                </p:oleObj>
              </mc:Choice>
              <mc:Fallback>
                <p:oleObj name="Equation" r:id="rId11" imgW="23469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518" y="5680462"/>
                        <a:ext cx="22002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1631504" y="4263018"/>
          <a:ext cx="39147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78" name="Equation" r:id="rId13" imgW="41757600" imgH="11277600" progId="Equation.DSMT4">
                  <p:embed/>
                </p:oleObj>
              </mc:Choice>
              <mc:Fallback>
                <p:oleObj name="Equation" r:id="rId13" imgW="417576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4263018"/>
                        <a:ext cx="391477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点复习巩固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39416" y="1196752"/>
            <a:ext cx="10225136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623392" y="1089696"/>
          <a:ext cx="7400926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4" name="Equation" r:id="rId1" imgW="78943200" imgH="4876800" progId="Equation.DSMT4">
                  <p:embed/>
                </p:oleObj>
              </mc:Choice>
              <mc:Fallback>
                <p:oleObj name="Equation" r:id="rId1" imgW="789432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89696"/>
                        <a:ext cx="7400926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69052" y="1985913"/>
          <a:ext cx="5973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5" name="Equation" r:id="rId3" imgW="70104000" imgH="5181600" progId="Equation.DSMT4">
                  <p:embed/>
                </p:oleObj>
              </mc:Choice>
              <mc:Fallback>
                <p:oleObj name="Equation" r:id="rId3" imgW="70104000" imgH="5181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052" y="1985913"/>
                        <a:ext cx="59737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48695" y="2852936"/>
          <a:ext cx="5324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6" name="Equation" r:id="rId5" imgW="62484000" imgH="5791200" progId="Equation.DSMT4">
                  <p:embed/>
                </p:oleObj>
              </mc:Choice>
              <mc:Fallback>
                <p:oleObj name="Equation" r:id="rId5" imgW="62484000" imgH="579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95" y="2852936"/>
                        <a:ext cx="5324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696839" y="3389362"/>
          <a:ext cx="47799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7" name="Equation" r:id="rId7" imgW="56083200" imgH="12496800" progId="Equation.DSMT4">
                  <p:embed/>
                </p:oleObj>
              </mc:Choice>
              <mc:Fallback>
                <p:oleObj name="Equation" r:id="rId7" imgW="56083200" imgH="12496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839" y="3389362"/>
                        <a:ext cx="47799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865401" y="4727163"/>
          <a:ext cx="2571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8" name="Equation" r:id="rId9" imgW="30175200" imgH="4876800" progId="Equation.DSMT4">
                  <p:embed/>
                </p:oleObj>
              </mc:Choice>
              <mc:Fallback>
                <p:oleObj name="Equation" r:id="rId9" imgW="30175200" imgH="487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01" y="4727163"/>
                        <a:ext cx="2571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839416" y="5488905"/>
          <a:ext cx="233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9" name="Equation" r:id="rId11" imgW="27432000" imgH="5486400" progId="Equation.DSMT4">
                  <p:embed/>
                </p:oleObj>
              </mc:Choice>
              <mc:Fallback>
                <p:oleObj name="Equation" r:id="rId11" imgW="274320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5488905"/>
                        <a:ext cx="2336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744072" y="2060848"/>
          <a:ext cx="4937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0" name="Equation" r:id="rId13" imgW="5791200" imgH="3962400" progId="Equation.DSMT4">
                  <p:embed/>
                </p:oleObj>
              </mc:Choice>
              <mc:Fallback>
                <p:oleObj name="Equation" r:id="rId13" imgW="5791200" imgH="396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2060848"/>
                        <a:ext cx="4937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142038" y="2953197"/>
          <a:ext cx="5191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1" name="Equation" r:id="rId15" imgW="6096000" imgH="3962400" progId="Equation.DSMT4">
                  <p:embed/>
                </p:oleObj>
              </mc:Choice>
              <mc:Fallback>
                <p:oleObj name="Equation" r:id="rId15" imgW="6096000" imgH="3962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953197"/>
                        <a:ext cx="5191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457689" y="4747617"/>
          <a:ext cx="2935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2" name="Equation" r:id="rId17" imgW="34442400" imgH="4876800" progId="Equation.DSMT4">
                  <p:embed/>
                </p:oleObj>
              </mc:Choice>
              <mc:Fallback>
                <p:oleObj name="Equation" r:id="rId17" imgW="34442400" imgH="4876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89" y="4747617"/>
                        <a:ext cx="29352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点复习巩固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887557" y="3827105"/>
          <a:ext cx="10416886" cy="46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6" name="Equation" r:id="rId1" imgW="122224800" imgH="5486400" progId="Equation.DSMT4">
                  <p:embed/>
                </p:oleObj>
              </mc:Choice>
              <mc:Fallback>
                <p:oleObj name="Equation" r:id="rId1" imgW="1222248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57" y="3827105"/>
                        <a:ext cx="10416886" cy="46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909434" y="5019631"/>
          <a:ext cx="5870864" cy="48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7" name="Equation" r:id="rId3" imgW="68884800" imgH="5791200" progId="Equation.DSMT4">
                  <p:embed/>
                </p:oleObj>
              </mc:Choice>
              <mc:Fallback>
                <p:oleObj name="Equation" r:id="rId3" imgW="688848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34" y="5019631"/>
                        <a:ext cx="5870864" cy="487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60096" y="4298475"/>
          <a:ext cx="2883477" cy="190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8" name="Equation" r:id="rId5" imgW="33832800" imgH="22555200" progId="Equation.DSMT4">
                  <p:embed/>
                </p:oleObj>
              </mc:Choice>
              <mc:Fallback>
                <p:oleObj name="Equation" r:id="rId5" imgW="33832800" imgH="22555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4298475"/>
                        <a:ext cx="2883477" cy="1906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911424" y="6257256"/>
          <a:ext cx="6780068" cy="41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9" name="Equation" r:id="rId7" imgW="79552800" imgH="4876800" progId="Equation.DSMT4">
                  <p:embed/>
                </p:oleObj>
              </mc:Choice>
              <mc:Fallback>
                <p:oleObj name="Equation" r:id="rId7" imgW="79552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6257256"/>
                        <a:ext cx="6780068" cy="411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127448" y="2420888"/>
          <a:ext cx="5169477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0" name="Equation" r:id="rId9" imgW="60655200" imgH="5181600" progId="Equation.DSMT4">
                  <p:embed/>
                </p:oleObj>
              </mc:Choice>
              <mc:Fallback>
                <p:oleObj name="Equation" r:id="rId9" imgW="60655200" imgH="5181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420888"/>
                        <a:ext cx="5169477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076008" y="1659772"/>
          <a:ext cx="4832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1" name="Equation" r:id="rId11" imgW="56692800" imgH="6096000" progId="Equation.DSMT4">
                  <p:embed/>
                </p:oleObj>
              </mc:Choice>
              <mc:Fallback>
                <p:oleObj name="Equation" r:id="rId11" imgW="56692800" imgH="6096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008" y="1659772"/>
                        <a:ext cx="48323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931988" y="1651954"/>
          <a:ext cx="4857750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2" name="Equation" r:id="rId13" imgW="56997600" imgH="5181600" progId="Equation.DSMT4">
                  <p:embed/>
                </p:oleObj>
              </mc:Choice>
              <mc:Fallback>
                <p:oleObj name="Equation" r:id="rId13" imgW="56997600" imgH="5181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988" y="1651954"/>
                        <a:ext cx="4857750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/>
        </p:nvGraphicFramePr>
        <p:xfrm>
          <a:off x="767408" y="994642"/>
          <a:ext cx="35433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3" name="Equation" r:id="rId15" imgW="37795200" imgH="4876800" progId="Equation.DSMT4">
                  <p:embed/>
                </p:oleObj>
              </mc:Choice>
              <mc:Fallback>
                <p:oleObj name="Equation" r:id="rId15" imgW="377952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994642"/>
                        <a:ext cx="35433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/>
        </p:nvGraphicFramePr>
        <p:xfrm>
          <a:off x="660197" y="3055129"/>
          <a:ext cx="3028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4" name="Equation" r:id="rId17" imgW="32308800" imgH="4876800" progId="Equation.DSMT4">
                  <p:embed/>
                </p:oleObj>
              </mc:Choice>
              <mc:Fallback>
                <p:oleObj name="Equation" r:id="rId17" imgW="32308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97" y="3055129"/>
                        <a:ext cx="30289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提纲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14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8945" name="对象 28"/>
          <p:cNvGraphicFramePr>
            <a:graphicFrameLocks noChangeAspect="1"/>
          </p:cNvGraphicFramePr>
          <p:nvPr/>
        </p:nvGraphicFramePr>
        <p:xfrm>
          <a:off x="839416" y="1196752"/>
          <a:ext cx="4286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1" name="Equation" r:id="rId1" imgW="1905000" imgH="203200" progId="Equation.DSMT4">
                  <p:embed/>
                </p:oleObj>
              </mc:Choice>
              <mc:Fallback>
                <p:oleObj name="Equation" r:id="rId1" imgW="19050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1196752"/>
                        <a:ext cx="42862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6" name="对象 28"/>
          <p:cNvGraphicFramePr>
            <a:graphicFrameLocks noChangeAspect="1"/>
          </p:cNvGraphicFramePr>
          <p:nvPr/>
        </p:nvGraphicFramePr>
        <p:xfrm>
          <a:off x="839416" y="2132856"/>
          <a:ext cx="3600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2" name="Equation" r:id="rId3" imgW="1600200" imgH="203200" progId="Equation.DSMT4">
                  <p:embed/>
                </p:oleObj>
              </mc:Choice>
              <mc:Fallback>
                <p:oleObj name="Equation" r:id="rId3" imgW="16002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2132856"/>
                        <a:ext cx="36004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对象 28"/>
          <p:cNvGraphicFramePr>
            <a:graphicFrameLocks noChangeAspect="1"/>
          </p:cNvGraphicFramePr>
          <p:nvPr/>
        </p:nvGraphicFramePr>
        <p:xfrm>
          <a:off x="878185" y="3068960"/>
          <a:ext cx="6657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3" name="Equation" r:id="rId5" imgW="2959100" imgH="203200" progId="Equation.DSMT4">
                  <p:embed/>
                </p:oleObj>
              </mc:Choice>
              <mc:Fallback>
                <p:oleObj name="Equation" r:id="rId5" imgW="29591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85" y="3068960"/>
                        <a:ext cx="66579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14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8945" name="对象 28"/>
          <p:cNvGraphicFramePr>
            <a:graphicFrameLocks noChangeAspect="1"/>
          </p:cNvGraphicFramePr>
          <p:nvPr/>
        </p:nvGraphicFramePr>
        <p:xfrm>
          <a:off x="983432" y="1412776"/>
          <a:ext cx="302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7" name="Equation" r:id="rId1" imgW="1346200" imgH="203200" progId="Equation.DSMT4">
                  <p:embed/>
                </p:oleObj>
              </mc:Choice>
              <mc:Fallback>
                <p:oleObj name="Equation" r:id="rId1" imgW="13462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412776"/>
                        <a:ext cx="30289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6" name="对象 28"/>
          <p:cNvGraphicFramePr>
            <a:graphicFrameLocks noChangeAspect="1"/>
          </p:cNvGraphicFramePr>
          <p:nvPr/>
        </p:nvGraphicFramePr>
        <p:xfrm>
          <a:off x="983432" y="2060848"/>
          <a:ext cx="3400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8" name="Equation" r:id="rId3" imgW="1511300" imgH="203200" progId="Equation.DSMT4">
                  <p:embed/>
                </p:oleObj>
              </mc:Choice>
              <mc:Fallback>
                <p:oleObj name="Equation" r:id="rId3" imgW="1511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060848"/>
                        <a:ext cx="340042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7" name="对象 28"/>
          <p:cNvGraphicFramePr>
            <a:graphicFrameLocks noChangeAspect="1"/>
          </p:cNvGraphicFramePr>
          <p:nvPr/>
        </p:nvGraphicFramePr>
        <p:xfrm>
          <a:off x="1055440" y="2636912"/>
          <a:ext cx="2057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9" name="Equation" r:id="rId5" imgW="913765" imgH="215900" progId="Equation.DSMT4">
                  <p:embed/>
                </p:oleObj>
              </mc:Choice>
              <mc:Fallback>
                <p:oleObj name="Equation" r:id="rId5" imgW="913765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2636912"/>
                        <a:ext cx="2057400" cy="4857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8" name="对象 28"/>
          <p:cNvGraphicFramePr>
            <a:graphicFrameLocks noChangeAspect="1"/>
          </p:cNvGraphicFramePr>
          <p:nvPr/>
        </p:nvGraphicFramePr>
        <p:xfrm>
          <a:off x="1055440" y="3212976"/>
          <a:ext cx="5629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0" name="Equation" r:id="rId7" imgW="2501900" imgH="215900" progId="Equation.DSMT4">
                  <p:embed/>
                </p:oleObj>
              </mc:Choice>
              <mc:Fallback>
                <p:oleObj name="Equation" r:id="rId7" imgW="25019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3212976"/>
                        <a:ext cx="5629275" cy="4857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对象 28"/>
          <p:cNvGraphicFramePr>
            <a:graphicFrameLocks noChangeAspect="1"/>
          </p:cNvGraphicFramePr>
          <p:nvPr/>
        </p:nvGraphicFramePr>
        <p:xfrm>
          <a:off x="1127448" y="3789040"/>
          <a:ext cx="2428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1" name="Equation" r:id="rId9" imgW="1078865" imgH="215900" progId="Equation.DSMT4">
                  <p:embed/>
                </p:oleObj>
              </mc:Choice>
              <mc:Fallback>
                <p:oleObj name="Equation" r:id="rId9" imgW="1078865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3789040"/>
                        <a:ext cx="2428875" cy="4857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对象 28"/>
          <p:cNvGraphicFramePr>
            <a:graphicFrameLocks noChangeAspect="1"/>
          </p:cNvGraphicFramePr>
          <p:nvPr/>
        </p:nvGraphicFramePr>
        <p:xfrm>
          <a:off x="1055440" y="4365104"/>
          <a:ext cx="6915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2" name="Equation" r:id="rId11" imgW="3073400" imgH="457200" progId="Equation.DSMT4">
                  <p:embed/>
                </p:oleObj>
              </mc:Choice>
              <mc:Fallback>
                <p:oleObj name="Equation" r:id="rId11" imgW="3073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365104"/>
                        <a:ext cx="6915150" cy="10287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对象 28"/>
          <p:cNvGraphicFramePr>
            <a:graphicFrameLocks noChangeAspect="1"/>
          </p:cNvGraphicFramePr>
          <p:nvPr/>
        </p:nvGraphicFramePr>
        <p:xfrm>
          <a:off x="1055440" y="5445224"/>
          <a:ext cx="445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3" name="Equation" r:id="rId13" imgW="1981200" imgH="203200" progId="Equation.DSMT4">
                  <p:embed/>
                </p:oleObj>
              </mc:Choice>
              <mc:Fallback>
                <p:oleObj name="Equation" r:id="rId13" imgW="1981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5445224"/>
                        <a:ext cx="44577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87488" y="188640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1384" y="1052736"/>
            <a:ext cx="1008112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/>
        </p:nvGraphicFramePr>
        <p:xfrm>
          <a:off x="835009" y="1113148"/>
          <a:ext cx="7772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4" name="Equation" r:id="rId1" imgW="82905600" imgH="6096000" progId="Equation.DSMT4">
                  <p:embed/>
                </p:oleObj>
              </mc:Choice>
              <mc:Fallback>
                <p:oleObj name="Equation" r:id="rId1" imgW="829056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09" y="1113148"/>
                        <a:ext cx="77724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/>
        </p:nvGraphicFramePr>
        <p:xfrm>
          <a:off x="3429603" y="4548660"/>
          <a:ext cx="3314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5" name="Equation" r:id="rId3" imgW="35356800" imgH="6096000" progId="Equation.DSMT4">
                  <p:embed/>
                </p:oleObj>
              </mc:Choice>
              <mc:Fallback>
                <p:oleObj name="Equation" r:id="rId3" imgW="353568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603" y="4548660"/>
                        <a:ext cx="33147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841584" y="2986835"/>
          <a:ext cx="914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6" name="Equation" r:id="rId5" imgW="9753600" imgH="4267200" progId="Equation.DSMT4">
                  <p:embed/>
                </p:oleObj>
              </mc:Choice>
              <mc:Fallback>
                <p:oleObj name="Equation" r:id="rId5" imgW="9753600" imgH="426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84" y="2986835"/>
                        <a:ext cx="9144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/>
        </p:nvGraphicFramePr>
        <p:xfrm>
          <a:off x="6958783" y="2896888"/>
          <a:ext cx="2200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7" name="Equation" r:id="rId7" imgW="23469600" imgH="5791200" progId="Equation.DSMT4">
                  <p:embed/>
                </p:oleObj>
              </mc:Choice>
              <mc:Fallback>
                <p:oleObj name="Equation" r:id="rId7" imgW="234696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783" y="2896888"/>
                        <a:ext cx="2200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3978308" y="2915194"/>
          <a:ext cx="29432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8" name="Equation" r:id="rId9" imgW="31394400" imgH="6096000" progId="Equation.DSMT4">
                  <p:embed/>
                </p:oleObj>
              </mc:Choice>
              <mc:Fallback>
                <p:oleObj name="Equation" r:id="rId9" imgW="313944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308" y="2915194"/>
                        <a:ext cx="29432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1997958" y="2951050"/>
          <a:ext cx="19431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9" name="Equation" r:id="rId11" imgW="20726400" imgH="5791200" progId="Equation.DSMT4">
                  <p:embed/>
                </p:oleObj>
              </mc:Choice>
              <mc:Fallback>
                <p:oleObj name="Equation" r:id="rId11" imgW="207264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958" y="2951050"/>
                        <a:ext cx="19431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5157795" y="3771481"/>
          <a:ext cx="2457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0" name="Equation" r:id="rId13" imgW="26212800" imgH="5791200" progId="Equation.DSMT4">
                  <p:embed/>
                </p:oleObj>
              </mc:Choice>
              <mc:Fallback>
                <p:oleObj name="Equation" r:id="rId13" imgW="262128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95" y="3771481"/>
                        <a:ext cx="24574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7652717" y="3765076"/>
          <a:ext cx="1971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1" name="Equation" r:id="rId15" imgW="21031200" imgH="6096000" progId="Equation.DSMT4">
                  <p:embed/>
                </p:oleObj>
              </mc:Choice>
              <mc:Fallback>
                <p:oleObj name="Equation" r:id="rId15" imgW="210312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717" y="3765076"/>
                        <a:ext cx="197167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4829778" y="5352826"/>
          <a:ext cx="1914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2" name="Equation" r:id="rId17" imgW="20421600" imgH="4876800" progId="Equation.DSMT4">
                  <p:embed/>
                </p:oleObj>
              </mc:Choice>
              <mc:Fallback>
                <p:oleObj name="Equation" r:id="rId17" imgW="20421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778" y="5352826"/>
                        <a:ext cx="19145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6744303" y="4653364"/>
          <a:ext cx="25717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3" name="Equation" r:id="rId19" imgW="27432000" imgH="11277600" progId="Equation.DSMT4">
                  <p:embed/>
                </p:oleObj>
              </mc:Choice>
              <mc:Fallback>
                <p:oleObj name="Equation" r:id="rId19" imgW="274320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303" y="4653364"/>
                        <a:ext cx="25717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8191500" y="6286500"/>
            <a:ext cx="6858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687010" y="966761"/>
          <a:ext cx="62865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01" name="Equation" r:id="rId2" imgW="67056000" imgH="22250400" progId="Equation.DSMT4">
                  <p:embed/>
                </p:oleObj>
              </mc:Choice>
              <mc:Fallback>
                <p:oleObj name="Equation" r:id="rId2" imgW="67056000" imgH="2225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966761"/>
                        <a:ext cx="62865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1471507" y="177803"/>
            <a:ext cx="79368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sz="32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82464" y="1631171"/>
          <a:ext cx="4889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6" name="Equation" r:id="rId1" imgW="4889500" imgH="2044700" progId="Equation.DSMT4">
                  <p:embed/>
                </p:oleObj>
              </mc:Choice>
              <mc:Fallback>
                <p:oleObj name="Equation" r:id="rId1" imgW="4889500" imgH="2044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64" y="1631171"/>
                        <a:ext cx="4889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240016" y="1646151"/>
          <a:ext cx="390023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7" name="Equation" r:id="rId3" imgW="1497965" imgH="774065" progId="Equation.DSMT4">
                  <p:embed/>
                </p:oleObj>
              </mc:Choice>
              <mc:Fallback>
                <p:oleObj name="Equation" r:id="rId3" imgW="1497965" imgH="77406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646151"/>
                        <a:ext cx="3900236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9" descr="D:\线性代数图\手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80722" y="7187208"/>
            <a:ext cx="228600" cy="457200"/>
          </a:xfrm>
          <a:prstGeom prst="rect">
            <a:avLst/>
          </a:prstGeom>
          <a:noFill/>
        </p:spPr>
      </p:pic>
      <p:sp>
        <p:nvSpPr>
          <p:cNvPr id="12" name="Rectangle 2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966522" y="7072908"/>
            <a:ext cx="6858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767408" y="980728"/>
          <a:ext cx="6200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8" name="Equation" r:id="rId7" imgW="2755900" imgH="203200" progId="Equation.DSMT4">
                  <p:embed/>
                </p:oleObj>
              </mc:Choice>
              <mc:Fallback>
                <p:oleObj name="Equation" r:id="rId7" imgW="27559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980728"/>
                        <a:ext cx="62007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/>
          <p:cNvGraphicFramePr>
            <a:graphicFrameLocks noChangeAspect="1"/>
          </p:cNvGraphicFramePr>
          <p:nvPr/>
        </p:nvGraphicFramePr>
        <p:xfrm>
          <a:off x="1847528" y="3933056"/>
          <a:ext cx="3320631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9" name="Equation" r:id="rId9" imgW="1231265" imgH="774065" progId="Equation.DSMT4">
                  <p:embed/>
                </p:oleObj>
              </mc:Choice>
              <mc:Fallback>
                <p:oleObj name="Equation" r:id="rId9" imgW="1231265" imgH="77406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933056"/>
                        <a:ext cx="3320631" cy="2088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5807968" y="2438239"/>
            <a:ext cx="43204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1199456" y="4869160"/>
            <a:ext cx="50405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5663952" y="4725144"/>
          <a:ext cx="2857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30" name="Equation" r:id="rId11" imgW="30480000" imgH="4876800" progId="Equation.DSMT4">
                  <p:embed/>
                </p:oleObj>
              </mc:Choice>
              <mc:Fallback>
                <p:oleObj name="Equation" r:id="rId11" imgW="304800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725144"/>
                        <a:ext cx="28575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7"/>
          <p:cNvSpPr/>
          <p:nvPr/>
        </p:nvSpPr>
        <p:spPr>
          <a:xfrm>
            <a:off x="0" y="346512"/>
            <a:ext cx="12192492" cy="771954"/>
          </a:xfrm>
          <a:prstGeom prst="rect">
            <a:avLst/>
          </a:prstGeom>
          <a:solidFill>
            <a:srgbClr val="002060"/>
          </a:solidFill>
          <a:ln w="12700" cap="flat" cmpd="sng" algn="ctr">
            <a:noFill/>
            <a:prstDash val="solid"/>
          </a:ln>
          <a:effectLst/>
        </p:spPr>
      </p:sp>
      <p:sp>
        <p:nvSpPr>
          <p:cNvPr id="3074" name="未知"/>
          <p:cNvSpPr/>
          <p:nvPr/>
        </p:nvSpPr>
        <p:spPr bwMode="auto">
          <a:xfrm>
            <a:off x="3125788" y="2995616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未知"/>
          <p:cNvSpPr/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6" name="未知"/>
          <p:cNvSpPr/>
          <p:nvPr/>
        </p:nvSpPr>
        <p:spPr bwMode="auto">
          <a:xfrm>
            <a:off x="3144840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7" name="未知"/>
          <p:cNvSpPr/>
          <p:nvPr/>
        </p:nvSpPr>
        <p:spPr bwMode="auto">
          <a:xfrm>
            <a:off x="2770188" y="2954341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未知"/>
          <p:cNvSpPr/>
          <p:nvPr/>
        </p:nvSpPr>
        <p:spPr bwMode="auto">
          <a:xfrm>
            <a:off x="3235327" y="3446466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未知"/>
          <p:cNvSpPr>
            <a:spLocks noEditPoints="1"/>
          </p:cNvSpPr>
          <p:nvPr/>
        </p:nvSpPr>
        <p:spPr bwMode="auto">
          <a:xfrm>
            <a:off x="4716465" y="3284541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未知"/>
          <p:cNvSpPr/>
          <p:nvPr/>
        </p:nvSpPr>
        <p:spPr bwMode="auto">
          <a:xfrm>
            <a:off x="5319714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未知"/>
          <p:cNvSpPr/>
          <p:nvPr/>
        </p:nvSpPr>
        <p:spPr bwMode="auto">
          <a:xfrm>
            <a:off x="5470525" y="3295653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未知"/>
          <p:cNvSpPr/>
          <p:nvPr/>
        </p:nvSpPr>
        <p:spPr bwMode="auto">
          <a:xfrm>
            <a:off x="7153275" y="3243266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未知"/>
          <p:cNvSpPr>
            <a:spLocks noEditPoints="1"/>
          </p:cNvSpPr>
          <p:nvPr/>
        </p:nvSpPr>
        <p:spPr bwMode="auto">
          <a:xfrm>
            <a:off x="7337427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未知"/>
          <p:cNvSpPr/>
          <p:nvPr/>
        </p:nvSpPr>
        <p:spPr bwMode="auto">
          <a:xfrm>
            <a:off x="7700964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未知"/>
          <p:cNvSpPr>
            <a:spLocks noEditPoints="1"/>
          </p:cNvSpPr>
          <p:nvPr/>
        </p:nvSpPr>
        <p:spPr bwMode="auto">
          <a:xfrm>
            <a:off x="6888165" y="3746501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未知"/>
          <p:cNvSpPr/>
          <p:nvPr/>
        </p:nvSpPr>
        <p:spPr bwMode="auto">
          <a:xfrm>
            <a:off x="7612065" y="3138491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未知"/>
          <p:cNvSpPr/>
          <p:nvPr/>
        </p:nvSpPr>
        <p:spPr bwMode="auto">
          <a:xfrm>
            <a:off x="7304090" y="2794003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未知"/>
          <p:cNvSpPr/>
          <p:nvPr/>
        </p:nvSpPr>
        <p:spPr bwMode="auto">
          <a:xfrm>
            <a:off x="7150102" y="2782891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未知"/>
          <p:cNvSpPr/>
          <p:nvPr/>
        </p:nvSpPr>
        <p:spPr bwMode="auto">
          <a:xfrm>
            <a:off x="8034339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未知"/>
          <p:cNvSpPr/>
          <p:nvPr/>
        </p:nvSpPr>
        <p:spPr bwMode="auto">
          <a:xfrm>
            <a:off x="8151814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未知"/>
          <p:cNvSpPr/>
          <p:nvPr/>
        </p:nvSpPr>
        <p:spPr bwMode="auto">
          <a:xfrm>
            <a:off x="8537577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未知"/>
          <p:cNvSpPr/>
          <p:nvPr/>
        </p:nvSpPr>
        <p:spPr bwMode="auto">
          <a:xfrm>
            <a:off x="8548690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未知"/>
          <p:cNvSpPr/>
          <p:nvPr/>
        </p:nvSpPr>
        <p:spPr bwMode="auto">
          <a:xfrm>
            <a:off x="8582026" y="3282953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未知"/>
          <p:cNvSpPr/>
          <p:nvPr/>
        </p:nvSpPr>
        <p:spPr bwMode="auto">
          <a:xfrm>
            <a:off x="8875715" y="3330576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未知"/>
          <p:cNvSpPr/>
          <p:nvPr/>
        </p:nvSpPr>
        <p:spPr bwMode="auto">
          <a:xfrm>
            <a:off x="8909051" y="34099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未知"/>
          <p:cNvSpPr/>
          <p:nvPr/>
        </p:nvSpPr>
        <p:spPr bwMode="auto">
          <a:xfrm>
            <a:off x="4240215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未知"/>
          <p:cNvSpPr/>
          <p:nvPr/>
        </p:nvSpPr>
        <p:spPr bwMode="auto">
          <a:xfrm>
            <a:off x="4408488" y="3295653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未知"/>
          <p:cNvSpPr/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未知"/>
          <p:cNvSpPr/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未知"/>
          <p:cNvSpPr/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未知"/>
          <p:cNvSpPr/>
          <p:nvPr/>
        </p:nvSpPr>
        <p:spPr bwMode="auto">
          <a:xfrm>
            <a:off x="4044951" y="3311528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未知"/>
          <p:cNvSpPr/>
          <p:nvPr/>
        </p:nvSpPr>
        <p:spPr bwMode="auto">
          <a:xfrm>
            <a:off x="6064251" y="3213103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未知"/>
          <p:cNvSpPr/>
          <p:nvPr/>
        </p:nvSpPr>
        <p:spPr bwMode="auto">
          <a:xfrm>
            <a:off x="6415089" y="3213103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未知"/>
          <p:cNvSpPr/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未知"/>
          <p:cNvSpPr/>
          <p:nvPr/>
        </p:nvSpPr>
        <p:spPr bwMode="auto">
          <a:xfrm>
            <a:off x="8375651" y="3435353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未知"/>
          <p:cNvSpPr/>
          <p:nvPr/>
        </p:nvSpPr>
        <p:spPr bwMode="auto">
          <a:xfrm>
            <a:off x="5035551" y="34353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7" name="未知"/>
          <p:cNvSpPr/>
          <p:nvPr/>
        </p:nvSpPr>
        <p:spPr bwMode="auto">
          <a:xfrm>
            <a:off x="5008565" y="3292478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108" name="图片 25" descr="羽毛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 rot="1350554">
            <a:off x="9428165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9" name="未知"/>
          <p:cNvSpPr/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0" name="未知"/>
          <p:cNvSpPr/>
          <p:nvPr/>
        </p:nvSpPr>
        <p:spPr bwMode="auto">
          <a:xfrm>
            <a:off x="6251577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1" name="未知"/>
          <p:cNvSpPr/>
          <p:nvPr/>
        </p:nvSpPr>
        <p:spPr bwMode="auto">
          <a:xfrm>
            <a:off x="5664202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2" name="未知"/>
          <p:cNvSpPr/>
          <p:nvPr/>
        </p:nvSpPr>
        <p:spPr bwMode="auto">
          <a:xfrm>
            <a:off x="5668965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83634" y="2862238"/>
            <a:ext cx="56091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与元素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2</a:t>
            </a:r>
            <a:r>
              <a:rPr kumimoji="1" lang="zh-CN" altLang="en-US" sz="2400">
                <a:latin typeface="Times New Roman" panose="02020603050405020304" pitchFamily="18" charset="0"/>
              </a:rPr>
              <a:t>相对应的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余子式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1883833" y="1546299"/>
            <a:ext cx="231986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901951" y="1417712"/>
            <a:ext cx="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95451" y="3562325"/>
          <a:ext cx="2707216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88" name="Equation" r:id="rId1" imgW="1016000" imgH="482600" progId="Equation.DSMT4">
                  <p:embed/>
                </p:oleObj>
              </mc:Choice>
              <mc:Fallback>
                <p:oleObj name="Equation" r:id="rId1" imgW="1016000" imgH="482600" progId="Equation.DSMT4">
                  <p:embed/>
                  <p:pic>
                    <p:nvPicPr>
                      <p:cNvPr id="0" name="图片 365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1" y="3562325"/>
                        <a:ext cx="2707216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83634" y="4772000"/>
            <a:ext cx="41867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相应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代数余子式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0" name="Line 10"/>
          <p:cNvSpPr>
            <a:spLocks noChangeShapeType="1"/>
          </p:cNvSpPr>
          <p:nvPr/>
        </p:nvSpPr>
        <p:spPr bwMode="auto">
          <a:xfrm>
            <a:off x="6096000" y="2787770"/>
            <a:ext cx="0" cy="3492261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1" name="Line 11"/>
          <p:cNvSpPr>
            <a:spLocks noChangeShapeType="1"/>
          </p:cNvSpPr>
          <p:nvPr/>
        </p:nvSpPr>
        <p:spPr bwMode="auto">
          <a:xfrm>
            <a:off x="0" y="2780928"/>
            <a:ext cx="12192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8210551" y="1416124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7421034" y="2289249"/>
            <a:ext cx="340783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9975851" y="1416124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6502400" y="47720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矩阵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的一个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阶子块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8178801" y="5272112"/>
          <a:ext cx="189441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89" name="Equation" r:id="rId3" imgW="711200" imgH="482600" progId="Equation.DSMT4">
                  <p:embed/>
                </p:oleObj>
              </mc:Choice>
              <mc:Fallback>
                <p:oleObj name="Equation" r:id="rId3" imgW="711200" imgH="482600" progId="Equation.DSMT4">
                  <p:embed/>
                  <p:pic>
                    <p:nvPicPr>
                      <p:cNvPr id="0" name="图片 365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1" y="5272112"/>
                        <a:ext cx="189441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502400" y="2862238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矩阵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 </a:t>
            </a:r>
            <a:r>
              <a:rPr kumimoji="1" lang="zh-CN" altLang="en-US" sz="2400">
                <a:latin typeface="Times New Roman" panose="02020603050405020304" pitchFamily="18" charset="0"/>
              </a:rPr>
              <a:t>的一个 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阶子式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8331200" y="3562325"/>
          <a:ext cx="159173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0" name="Equation" r:id="rId5" imgW="596900" imgH="482600" progId="Equation.DSMT4">
                  <p:embed/>
                </p:oleObj>
              </mc:Choice>
              <mc:Fallback>
                <p:oleObj name="Equation" r:id="rId5" imgW="596900" imgH="482600" progId="Equation.DSMT4">
                  <p:embed/>
                  <p:pic>
                    <p:nvPicPr>
                      <p:cNvPr id="0" name="图片 365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562325"/>
                        <a:ext cx="159173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8534400" y="1416124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7421034" y="1544712"/>
            <a:ext cx="34078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9410700" y="1416124"/>
            <a:ext cx="0" cy="1220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7421034" y="2013024"/>
            <a:ext cx="34078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510117" y="5272112"/>
          <a:ext cx="507788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1" name="Equation" r:id="rId7" imgW="1905000" imgH="482600" progId="Equation.DSMT4">
                  <p:embed/>
                </p:oleObj>
              </mc:Choice>
              <mc:Fallback>
                <p:oleObj name="Equation" r:id="rId7" imgW="1905000" imgH="482600" progId="Equation.DSMT4">
                  <p:embed/>
                  <p:pic>
                    <p:nvPicPr>
                      <p:cNvPr id="0" name="图片 365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17" y="5272112"/>
                        <a:ext cx="507788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811867" y="1216099"/>
          <a:ext cx="2472267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2" name="Equation" r:id="rId9" imgW="927100" imgH="711200" progId="Equation.DSMT4">
                  <p:embed/>
                </p:oleObj>
              </mc:Choice>
              <mc:Fallback>
                <p:oleObj name="Equation" r:id="rId9" imgW="927100" imgH="711200" progId="Equation.DSMT4">
                  <p:embed/>
                  <p:pic>
                    <p:nvPicPr>
                      <p:cNvPr id="0" name="图片 365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867" y="1216099"/>
                        <a:ext cx="2472267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2"/>
          <p:cNvGraphicFramePr>
            <a:graphicFrameLocks noChangeAspect="1"/>
          </p:cNvGraphicFramePr>
          <p:nvPr/>
        </p:nvGraphicFramePr>
        <p:xfrm>
          <a:off x="7176120" y="1288107"/>
          <a:ext cx="3621617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3" name="Equation" r:id="rId11" imgW="1358265" imgH="711200" progId="Equation.DSMT4">
                  <p:embed/>
                </p:oleObj>
              </mc:Choice>
              <mc:Fallback>
                <p:oleObj name="Equation" r:id="rId11" imgW="1358265" imgH="711200" progId="Equation.DSMT4">
                  <p:embed/>
                  <p:pic>
                    <p:nvPicPr>
                      <p:cNvPr id="0" name="图片 365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1288107"/>
                        <a:ext cx="3621617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5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611358" y="836712"/>
            <a:ext cx="109749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000FF"/>
                </a:solidFill>
                <a:latin typeface="楷体_GB2312" pitchFamily="49" charset="-122"/>
              </a:rPr>
              <a:t>概念辨析：</a:t>
            </a:r>
            <a:r>
              <a:rPr kumimoji="1" lang="zh-CN" altLang="en-US" sz="2400" dirty="0">
                <a:latin typeface="楷体_GB2312" pitchFamily="49" charset="-12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k </a:t>
            </a:r>
            <a:r>
              <a:rPr kumimoji="1" lang="zh-CN" altLang="en-US" sz="2400" dirty="0">
                <a:latin typeface="楷体_GB2312" pitchFamily="49" charset="-122"/>
              </a:rPr>
              <a:t>阶子式、矩阵的子块、余子式、代数余子式</a:t>
            </a:r>
            <a:endParaRPr kumimoji="1" lang="zh-CN" altLang="en-US" sz="2400" dirty="0">
              <a:latin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8" grpId="0" animBg="1"/>
      <p:bldP spid="18439" grpId="0" animBg="1"/>
      <p:bldP spid="18441" grpId="0" autoUpdateAnimBg="0"/>
      <p:bldP spid="18446" grpId="0" animBg="1"/>
      <p:bldP spid="18447" grpId="0" animBg="1"/>
      <p:bldP spid="18448" grpId="0" animBg="1"/>
      <p:bldP spid="18449" grpId="0" autoUpdateAnimBg="0"/>
      <p:bldP spid="18451" grpId="0" autoUpdateAnimBg="0"/>
      <p:bldP spid="18454" grpId="0" animBg="1"/>
      <p:bldP spid="18454" grpId="1" animBg="1"/>
      <p:bldP spid="18455" grpId="0" animBg="1"/>
      <p:bldP spid="18455" grpId="1" animBg="1"/>
      <p:bldP spid="18456" grpId="0" animBg="1"/>
      <p:bldP spid="18456" grpId="1" animBg="1"/>
      <p:bldP spid="18457" grpId="0" animBg="1"/>
      <p:bldP spid="1845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3392" y="980728"/>
            <a:ext cx="1008112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zh-CN" altLang="zh-CN" sz="2800" b="1" dirty="0" smtClean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+mj-ea"/>
              <a:ea typeface="+mj-ea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687010" y="1015161"/>
          <a:ext cx="103155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72" name="Equation" r:id="rId1" imgW="110032800" imgH="10972800" progId="Equation.DSMT4">
                  <p:embed/>
                </p:oleObj>
              </mc:Choice>
              <mc:Fallback>
                <p:oleObj name="Equation" r:id="rId1" imgW="110032800" imgH="10972800" progId="Equation.DSMT4">
                  <p:embed/>
                  <p:pic>
                    <p:nvPicPr>
                      <p:cNvPr id="0" name="图片 373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15161"/>
                        <a:ext cx="1031557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8"/>
          <p:cNvGraphicFramePr>
            <a:graphicFrameLocks noChangeAspect="1"/>
          </p:cNvGraphicFramePr>
          <p:nvPr/>
        </p:nvGraphicFramePr>
        <p:xfrm>
          <a:off x="839416" y="4200698"/>
          <a:ext cx="3657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73" name="Equation" r:id="rId3" imgW="39014400" imgH="4876800" progId="Equation.DSMT4">
                  <p:embed/>
                </p:oleObj>
              </mc:Choice>
              <mc:Fallback>
                <p:oleObj name="Equation" r:id="rId3" imgW="39014400" imgH="4876800" progId="Equation.DSMT4">
                  <p:embed/>
                  <p:pic>
                    <p:nvPicPr>
                      <p:cNvPr id="0" name="图片 373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4200698"/>
                        <a:ext cx="3657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95172" y="2204864"/>
            <a:ext cx="10125364" cy="1638508"/>
            <a:chOff x="695400" y="3284984"/>
            <a:chExt cx="10125364" cy="1638508"/>
          </a:xfrm>
        </p:grpSpPr>
        <p:sp>
          <p:nvSpPr>
            <p:cNvPr id="14" name="矩形 13"/>
            <p:cNvSpPr/>
            <p:nvPr/>
          </p:nvSpPr>
          <p:spPr>
            <a:xfrm>
              <a:off x="695400" y="3284984"/>
              <a:ext cx="10125364" cy="1638508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Object 3"/>
            <p:cNvGraphicFramePr>
              <a:graphicFrameLocks noChangeAspect="1"/>
            </p:cNvGraphicFramePr>
            <p:nvPr/>
          </p:nvGraphicFramePr>
          <p:xfrm>
            <a:off x="805188" y="3339316"/>
            <a:ext cx="9886950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74" name="Equation" r:id="rId5" imgW="105460800" imgH="16459200" progId="Equation.DSMT4">
                    <p:embed/>
                  </p:oleObj>
                </mc:Choice>
                <mc:Fallback>
                  <p:oleObj name="Equation" r:id="rId5" imgW="105460800" imgH="16459200" progId="Equation.DSMT4">
                    <p:embed/>
                    <p:pic>
                      <p:nvPicPr>
                        <p:cNvPr id="0" name="图片 373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188" y="3339316"/>
                          <a:ext cx="9886950" cy="152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910182" y="4920779"/>
          <a:ext cx="7058026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75" name="Equation" r:id="rId7" imgW="75285600" imgH="4876800" progId="Equation.DSMT4">
                  <p:embed/>
                </p:oleObj>
              </mc:Choice>
              <mc:Fallback>
                <p:oleObj name="Equation" r:id="rId7" imgW="75285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82" y="4920779"/>
                        <a:ext cx="7058026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4692651" y="3166864"/>
            <a:ext cx="1439333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7048500" y="3166864"/>
            <a:ext cx="1439333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9429751" y="3166864"/>
            <a:ext cx="1439333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3759200" y="3123580"/>
          <a:ext cx="7173384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3" name="Equation" r:id="rId1" imgW="2692400" imgH="482600" progId="Equation.DSMT4">
                  <p:embed/>
                </p:oleObj>
              </mc:Choice>
              <mc:Fallback>
                <p:oleObj name="Equation" r:id="rId1" imgW="2692400" imgH="482600" progId="Equation.DSMT4">
                  <p:embed/>
                  <p:pic>
                    <p:nvPicPr>
                      <p:cNvPr id="0" name="图片 366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123580"/>
                        <a:ext cx="7173384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09600" y="2348880"/>
            <a:ext cx="109749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Times New Roman" panose="02020603050405020304" pitchFamily="18" charset="0"/>
              </a:rPr>
              <a:t>矩阵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一个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阶子式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301751" y="2894980"/>
          <a:ext cx="2470149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4" name="Equation" r:id="rId3" imgW="927100" imgH="711200" progId="Equation.DSMT4">
                  <p:embed/>
                </p:oleObj>
              </mc:Choice>
              <mc:Fallback>
                <p:oleObj name="Equation" r:id="rId3" imgW="927100" imgH="711200" progId="Equation.DSMT4">
                  <p:embed/>
                  <p:pic>
                    <p:nvPicPr>
                      <p:cNvPr id="0" name="图片 366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1" y="2894980"/>
                        <a:ext cx="2470149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4978400" y="1052736"/>
            <a:ext cx="0" cy="1220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5852584" y="1052736"/>
            <a:ext cx="0" cy="1220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4737101" y="1181322"/>
            <a:ext cx="34078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6726767" y="1052736"/>
            <a:ext cx="0" cy="1220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4737101" y="1636935"/>
            <a:ext cx="34078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4737101" y="2092547"/>
            <a:ext cx="34078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5486400" y="2239764"/>
            <a:ext cx="3860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H="1">
            <a:off x="7823200" y="2239764"/>
            <a:ext cx="1524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>
            <a:off x="9347200" y="2239764"/>
            <a:ext cx="651933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8331200" y="1766690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矩阵 </a:t>
            </a:r>
            <a:r>
              <a:rPr kumimoji="1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的 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阶子式 </a:t>
            </a:r>
            <a:endParaRPr kumimoji="1"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665699" y="4437112"/>
            <a:ext cx="10974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</a:rPr>
              <a:t>如果矩阵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中所有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2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阶子式都等于零，那么这个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3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阶子式也等于零 </a:t>
            </a:r>
            <a:r>
              <a:rPr lang="zh-CN" altLang="en-US" sz="2400" dirty="0">
                <a:latin typeface="Times New Roman" panose="02020603050405020304" pitchFamily="18" charset="0"/>
              </a:rPr>
              <a:t>．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689600" y="1484784"/>
            <a:ext cx="1439333" cy="8382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930651" y="908720"/>
          <a:ext cx="43307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5" name="Equation" r:id="rId5" imgW="1625600" imgH="711200" progId="Equation.DSMT4">
                  <p:embed/>
                </p:oleObj>
              </mc:Choice>
              <mc:Fallback>
                <p:oleObj name="Equation" r:id="rId5" imgW="1625600" imgH="711200" progId="Equation.DSMT4">
                  <p:embed/>
                  <p:pic>
                    <p:nvPicPr>
                      <p:cNvPr id="0" name="图片 366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1" y="908720"/>
                        <a:ext cx="433070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3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" name="对象 28"/>
          <p:cNvGraphicFramePr>
            <a:graphicFrameLocks noChangeAspect="1"/>
          </p:cNvGraphicFramePr>
          <p:nvPr/>
        </p:nvGraphicFramePr>
        <p:xfrm>
          <a:off x="687010" y="5125292"/>
          <a:ext cx="9601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6" name="Equation" r:id="rId7" imgW="102412800" imgH="4876800" progId="Equation.DSMT4">
                  <p:embed/>
                </p:oleObj>
              </mc:Choice>
              <mc:Fallback>
                <p:oleObj name="Equation" r:id="rId7" imgW="102412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5125292"/>
                        <a:ext cx="96012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/>
        </p:nvGraphicFramePr>
        <p:xfrm>
          <a:off x="1703512" y="5696580"/>
          <a:ext cx="10258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7" name="Equation" r:id="rId9" imgW="109423200" imgH="4876800" progId="Equation.DSMT4">
                  <p:embed/>
                </p:oleObj>
              </mc:Choice>
              <mc:Fallback>
                <p:oleObj name="Equation" r:id="rId9" imgW="1094232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5696580"/>
                        <a:ext cx="102584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703512" y="6244929"/>
          <a:ext cx="8115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8" name="Equation" r:id="rId11" imgW="86563200" imgH="4876800" progId="Equation.DSMT4">
                  <p:embed/>
                </p:oleObj>
              </mc:Choice>
              <mc:Fallback>
                <p:oleObj name="Equation" r:id="rId11" imgW="865632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6244929"/>
                        <a:ext cx="81153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6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5" presetID="22" presetClass="entr" presetSubtype="8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8" presetID="22" presetClass="entr" presetSubtype="8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1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4" presetID="2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7" presetID="2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 animBg="1"/>
      <p:bldP spid="50193" grpId="0" animBg="1"/>
      <p:bldP spid="50194" grpId="0" animBg="1"/>
      <p:bldP spid="50182" grpId="0" autoUpdateAnimBg="0"/>
      <p:bldP spid="50184" grpId="0" animBg="1"/>
      <p:bldP spid="50184" grpId="1" animBg="1"/>
      <p:bldP spid="50184" grpId="2" animBg="1"/>
      <p:bldP spid="50184" grpId="3" animBg="1"/>
      <p:bldP spid="50185" grpId="0" animBg="1"/>
      <p:bldP spid="50185" grpId="1" animBg="1"/>
      <p:bldP spid="50185" grpId="2" animBg="1"/>
      <p:bldP spid="50185" grpId="3" animBg="1"/>
      <p:bldP spid="50186" grpId="0" animBg="1"/>
      <p:bldP spid="50186" grpId="1" animBg="1"/>
      <p:bldP spid="50187" grpId="0" animBg="1"/>
      <p:bldP spid="50187" grpId="1" animBg="1"/>
      <p:bldP spid="50187" grpId="2" animBg="1"/>
      <p:bldP spid="50187" grpId="3" animBg="1"/>
      <p:bldP spid="50188" grpId="0" animBg="1"/>
      <p:bldP spid="50188" grpId="1" animBg="1"/>
      <p:bldP spid="50188" grpId="2" animBg="1"/>
      <p:bldP spid="50188" grpId="3" animBg="1"/>
      <p:bldP spid="50188" grpId="4" animBg="1"/>
      <p:bldP spid="50189" grpId="0" animBg="1"/>
      <p:bldP spid="50189" grpId="1" animBg="1"/>
      <p:bldP spid="50189" grpId="2" animBg="1"/>
      <p:bldP spid="50189" grpId="3" animBg="1"/>
      <p:bldP spid="50189" grpId="4" animBg="1"/>
      <p:bldP spid="50195" grpId="0" animBg="1"/>
      <p:bldP spid="50196" grpId="0" animBg="1"/>
      <p:bldP spid="50197" grpId="0" animBg="1"/>
      <p:bldP spid="50198" grpId="0" autoUpdateAnimBg="0"/>
      <p:bldP spid="50199" grpId="0" autoUpdateAnimBg="0"/>
      <p:bldP spid="502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687010" y="908720"/>
            <a:ext cx="7137182" cy="576064"/>
          </a:xfrm>
          <a:prstGeom prst="roundRect">
            <a:avLst/>
          </a:prstGeom>
          <a:solidFill>
            <a:schemeClr val="accent2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28"/>
          <p:cNvGraphicFramePr>
            <a:graphicFrameLocks noChangeAspect="1"/>
          </p:cNvGraphicFramePr>
          <p:nvPr/>
        </p:nvGraphicFramePr>
        <p:xfrm>
          <a:off x="695400" y="980728"/>
          <a:ext cx="7058026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88" name="Equation" r:id="rId1" imgW="75285600" imgH="4876800" progId="Equation.DSMT4">
                  <p:embed/>
                </p:oleObj>
              </mc:Choice>
              <mc:Fallback>
                <p:oleObj name="Equation" r:id="rId1" imgW="75285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80728"/>
                        <a:ext cx="7058026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8709" y="2176537"/>
          <a:ext cx="5973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89" name="Equation" r:id="rId3" imgW="70104000" imgH="5181600" progId="Equation.DSMT4">
                  <p:embed/>
                </p:oleObj>
              </mc:Choice>
              <mc:Fallback>
                <p:oleObj name="Equation" r:id="rId3" imgW="70104000" imgH="5181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09" y="2176537"/>
                        <a:ext cx="59737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48695" y="2852936"/>
          <a:ext cx="5324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0" name="Equation" r:id="rId5" imgW="62484000" imgH="5791200" progId="Equation.DSMT4">
                  <p:embed/>
                </p:oleObj>
              </mc:Choice>
              <mc:Fallback>
                <p:oleObj name="Equation" r:id="rId5" imgW="62484000" imgH="579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95" y="2852936"/>
                        <a:ext cx="5324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96839" y="3389362"/>
          <a:ext cx="47799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1" name="Equation" r:id="rId7" imgW="56083200" imgH="12496800" progId="Equation.DSMT4">
                  <p:embed/>
                </p:oleObj>
              </mc:Choice>
              <mc:Fallback>
                <p:oleObj name="Equation" r:id="rId7" imgW="56083200" imgH="12496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839" y="3389362"/>
                        <a:ext cx="47799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65401" y="4637013"/>
          <a:ext cx="2571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2" name="Equation" r:id="rId9" imgW="30175200" imgH="4876800" progId="Equation.DSMT4">
                  <p:embed/>
                </p:oleObj>
              </mc:Choice>
              <mc:Fallback>
                <p:oleObj name="Equation" r:id="rId9" imgW="30175200" imgH="4876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01" y="4637013"/>
                        <a:ext cx="2571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65515" y="5272881"/>
          <a:ext cx="233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3" name="Equation" r:id="rId11" imgW="27432000" imgH="5486400" progId="Equation.DSMT4">
                  <p:embed/>
                </p:oleObj>
              </mc:Choice>
              <mc:Fallback>
                <p:oleObj name="Equation" r:id="rId11" imgW="27432000" imgH="548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15" y="5272881"/>
                        <a:ext cx="2336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12515" y="5920953"/>
          <a:ext cx="99520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4" name="Equation" r:id="rId13" imgW="116738400" imgH="5486400" progId="Equation.DSMT4">
                  <p:embed/>
                </p:oleObj>
              </mc:Choice>
              <mc:Fallback>
                <p:oleObj name="Equation" r:id="rId13" imgW="1167384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15" y="5920953"/>
                        <a:ext cx="99520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816080" y="2233116"/>
          <a:ext cx="4937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5" name="Equation" r:id="rId15" imgW="5791200" imgH="3962400" progId="Equation.DSMT4">
                  <p:embed/>
                </p:oleObj>
              </mc:Choice>
              <mc:Fallback>
                <p:oleObj name="Equation" r:id="rId15" imgW="5791200" imgH="396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2233116"/>
                        <a:ext cx="4937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42038" y="2953197"/>
          <a:ext cx="5191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6" name="Equation" r:id="rId17" imgW="6096000" imgH="3962400" progId="Equation.DSMT4">
                  <p:embed/>
                </p:oleObj>
              </mc:Choice>
              <mc:Fallback>
                <p:oleObj name="Equation" r:id="rId17" imgW="6096000" imgH="396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953197"/>
                        <a:ext cx="5191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457689" y="4657467"/>
          <a:ext cx="2935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7" name="Equation" r:id="rId19" imgW="34442400" imgH="4876800" progId="Equation.DSMT4">
                  <p:embed/>
                </p:oleObj>
              </mc:Choice>
              <mc:Fallback>
                <p:oleObj name="Equation" r:id="rId19" imgW="34442400" imgH="487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89" y="4657467"/>
                        <a:ext cx="29352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95400" y="1556792"/>
          <a:ext cx="914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8" name="Equation" r:id="rId21" imgW="9753600" imgH="4572000" progId="Equation.DSMT4">
                  <p:embed/>
                </p:oleObj>
              </mc:Choice>
              <mc:Fallback>
                <p:oleObj name="Equation" r:id="rId21" imgW="9753600" imgH="4572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556792"/>
                        <a:ext cx="914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609600" y="2947988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矩阵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 </a:t>
            </a:r>
            <a:r>
              <a:rPr kumimoji="1" lang="zh-CN" altLang="en-US" sz="2400">
                <a:latin typeface="Times New Roman" panose="02020603050405020304" pitchFamily="18" charset="0"/>
              </a:rPr>
              <a:t>的一个 </a:t>
            </a:r>
            <a:r>
              <a:rPr kumimoji="1" lang="en-US" altLang="zh-CN" sz="2400">
                <a:latin typeface="Times New Roman" panose="02020603050405020304" pitchFamily="18" charset="0"/>
              </a:rPr>
              <a:t>2 </a:t>
            </a:r>
            <a:r>
              <a:rPr kumimoji="1" lang="zh-CN" altLang="en-US" sz="2400">
                <a:latin typeface="Times New Roman" panose="02020603050405020304" pitchFamily="18" charset="0"/>
              </a:rPr>
              <a:t>阶子式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2641600" y="12604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1528234" y="1389063"/>
            <a:ext cx="340783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3517900" y="1260475"/>
            <a:ext cx="0" cy="12207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1528234" y="1857375"/>
            <a:ext cx="340783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7211484" y="3940175"/>
          <a:ext cx="98001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2" name="Equation" r:id="rId1" imgW="368300" imgH="190500" progId="Equation.DSMT4">
                  <p:embed/>
                </p:oleObj>
              </mc:Choice>
              <mc:Fallback>
                <p:oleObj name="Equation" r:id="rId1" imgW="368300" imgH="190500" progId="Equation.DSMT4">
                  <p:embed/>
                  <p:pic>
                    <p:nvPicPr>
                      <p:cNvPr id="0" name="图片 367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484" y="3940175"/>
                        <a:ext cx="980016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6705600" y="2947988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矩阵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T</a:t>
            </a:r>
            <a:r>
              <a:rPr kumimoji="1" lang="en-US" altLang="zh-CN" sz="2400" i="1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的一个 </a:t>
            </a:r>
            <a:r>
              <a:rPr kumimoji="1" lang="en-US" altLang="zh-CN" sz="2400">
                <a:latin typeface="Times New Roman" panose="02020603050405020304" pitchFamily="18" charset="0"/>
              </a:rPr>
              <a:t>2 </a:t>
            </a:r>
            <a:r>
              <a:rPr kumimoji="1" lang="zh-CN" altLang="en-US" sz="2400">
                <a:latin typeface="Times New Roman" panose="02020603050405020304" pitchFamily="18" charset="0"/>
              </a:rPr>
              <a:t>阶子式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2249" name="Line 25"/>
          <p:cNvSpPr>
            <a:spLocks noChangeShapeType="1"/>
          </p:cNvSpPr>
          <p:nvPr/>
        </p:nvSpPr>
        <p:spPr bwMode="auto">
          <a:xfrm rot="16200000" flipH="1">
            <a:off x="9338735" y="356659"/>
            <a:ext cx="0" cy="254423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0" name="Line 26"/>
          <p:cNvSpPr>
            <a:spLocks noChangeShapeType="1"/>
          </p:cNvSpPr>
          <p:nvPr/>
        </p:nvSpPr>
        <p:spPr bwMode="auto">
          <a:xfrm rot="16200000" flipH="1">
            <a:off x="7449344" y="1872457"/>
            <a:ext cx="17637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1" name="Line 27"/>
          <p:cNvSpPr>
            <a:spLocks noChangeShapeType="1"/>
          </p:cNvSpPr>
          <p:nvPr/>
        </p:nvSpPr>
        <p:spPr bwMode="auto">
          <a:xfrm rot="16200000" flipH="1">
            <a:off x="9338735" y="785284"/>
            <a:ext cx="0" cy="254423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2" name="Line 28"/>
          <p:cNvSpPr>
            <a:spLocks noChangeShapeType="1"/>
          </p:cNvSpPr>
          <p:nvPr/>
        </p:nvSpPr>
        <p:spPr bwMode="auto">
          <a:xfrm rot="16200000" flipH="1">
            <a:off x="8300244" y="1872457"/>
            <a:ext cx="17637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9" name="Object 32"/>
          <p:cNvGraphicFramePr>
            <a:graphicFrameLocks noChangeAspect="1"/>
          </p:cNvGraphicFramePr>
          <p:nvPr/>
        </p:nvGraphicFramePr>
        <p:xfrm>
          <a:off x="709084" y="1143001"/>
          <a:ext cx="4332816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3" name="Equation" r:id="rId3" imgW="1625600" imgH="711200" progId="Equation.DSMT4">
                  <p:embed/>
                </p:oleObj>
              </mc:Choice>
              <mc:Fallback>
                <p:oleObj name="Equation" r:id="rId3" imgW="1625600" imgH="711200" progId="Equation.DSMT4">
                  <p:embed/>
                  <p:pic>
                    <p:nvPicPr>
                      <p:cNvPr id="0" name="图片 367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84" y="1143001"/>
                        <a:ext cx="4332816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5" name="Object 31"/>
          <p:cNvGraphicFramePr>
            <a:graphicFrameLocks noChangeAspect="1"/>
          </p:cNvGraphicFramePr>
          <p:nvPr/>
        </p:nvGraphicFramePr>
        <p:xfrm>
          <a:off x="2432051" y="1147763"/>
          <a:ext cx="159173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4" name="Equation" r:id="rId5" imgW="596900" imgH="482600" progId="Equation.DSMT4">
                  <p:embed/>
                </p:oleObj>
              </mc:Choice>
              <mc:Fallback>
                <p:oleObj name="Equation" r:id="rId5" imgW="596900" imgH="482600" progId="Equation.DSMT4">
                  <p:embed/>
                  <p:pic>
                    <p:nvPicPr>
                      <p:cNvPr id="0" name="图片 367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1147763"/>
                        <a:ext cx="159173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1727200" y="3965575"/>
          <a:ext cx="77893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5" name="Equation" r:id="rId7" imgW="292100" imgH="165100" progId="Equation.DSMT4">
                  <p:embed/>
                </p:oleObj>
              </mc:Choice>
              <mc:Fallback>
                <p:oleObj name="Equation" r:id="rId7" imgW="292100" imgH="165100" progId="Equation.DSMT4">
                  <p:embed/>
                  <p:pic>
                    <p:nvPicPr>
                      <p:cNvPr id="0" name="图片 367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965575"/>
                        <a:ext cx="77893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/>
          <p:nvPr/>
        </p:nvGrpSpPr>
        <p:grpSpPr bwMode="auto">
          <a:xfrm>
            <a:off x="5137152" y="4060826"/>
            <a:ext cx="958849" cy="138113"/>
            <a:chOff x="1056" y="2601"/>
            <a:chExt cx="453" cy="87"/>
          </a:xfrm>
        </p:grpSpPr>
        <p:sp>
          <p:nvSpPr>
            <p:cNvPr id="4116" name="Line 37"/>
            <p:cNvSpPr>
              <a:spLocks noChangeShapeType="1"/>
            </p:cNvSpPr>
            <p:nvPr/>
          </p:nvSpPr>
          <p:spPr bwMode="auto">
            <a:xfrm>
              <a:off x="1056" y="2601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38"/>
            <p:cNvSpPr>
              <a:spLocks noChangeShapeType="1"/>
            </p:cNvSpPr>
            <p:nvPr/>
          </p:nvSpPr>
          <p:spPr bwMode="auto">
            <a:xfrm>
              <a:off x="1056" y="2688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609600" y="4800600"/>
            <a:ext cx="109749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T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的子式与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的子式对应相等，从而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30000">
                <a:latin typeface="Times New Roman" panose="02020603050405020304" pitchFamily="18" charset="0"/>
              </a:rPr>
              <a:t>T</a:t>
            </a:r>
            <a:r>
              <a:rPr kumimoji="1" lang="en-US" altLang="zh-CN" sz="2400"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) </a:t>
            </a:r>
            <a:r>
              <a:rPr kumimoji="1" lang="zh-CN" altLang="en-US" sz="2400">
                <a:latin typeface="Times New Roman" panose="02020603050405020304" pitchFamily="18" charset="0"/>
              </a:rPr>
              <a:t>．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02" name="Object 34"/>
          <p:cNvGraphicFramePr>
            <a:graphicFrameLocks noChangeAspect="1"/>
          </p:cNvGraphicFramePr>
          <p:nvPr/>
        </p:nvGraphicFramePr>
        <p:xfrm>
          <a:off x="7025218" y="914401"/>
          <a:ext cx="368723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6" name="Equation" r:id="rId9" imgW="1384300" imgH="939800" progId="Equation.DSMT4">
                  <p:embed/>
                </p:oleObj>
              </mc:Choice>
              <mc:Fallback>
                <p:oleObj name="Equation" r:id="rId9" imgW="1384300" imgH="939800" progId="Equation.DSMT4">
                  <p:embed/>
                  <p:pic>
                    <p:nvPicPr>
                      <p:cNvPr id="0" name="图片 367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218" y="914401"/>
                        <a:ext cx="3687233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9" name="Object 35"/>
          <p:cNvGraphicFramePr>
            <a:graphicFrameLocks noChangeAspect="1"/>
          </p:cNvGraphicFramePr>
          <p:nvPr/>
        </p:nvGraphicFramePr>
        <p:xfrm>
          <a:off x="8108951" y="1363663"/>
          <a:ext cx="159173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7" name="Equation" r:id="rId11" imgW="596900" imgH="482600" progId="Equation.DSMT4">
                  <p:embed/>
                </p:oleObj>
              </mc:Choice>
              <mc:Fallback>
                <p:oleObj name="Equation" r:id="rId11" imgW="596900" imgH="482600" progId="Equation.DSMT4">
                  <p:embed/>
                  <p:pic>
                    <p:nvPicPr>
                      <p:cNvPr id="0" name="图片 367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1" y="1363663"/>
                        <a:ext cx="159173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4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3167 L 3.05556E-6 0.3646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ptsTypes="">
                                      <p:cBhvr>
                                        <p:cTn id="61" dur="20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5" grpId="0" animBg="1"/>
      <p:bldP spid="52236" grpId="0" animBg="1"/>
      <p:bldP spid="52237" grpId="0" animBg="1"/>
      <p:bldP spid="52238" grpId="0" animBg="1"/>
      <p:bldP spid="52247" grpId="0"/>
      <p:bldP spid="52249" grpId="0" animBg="1"/>
      <p:bldP spid="52250" grpId="0" animBg="1"/>
      <p:bldP spid="52251" grpId="0" animBg="1"/>
      <p:bldP spid="52252" grpId="0" animBg="1"/>
      <p:bldP spid="522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919536" y="332656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秩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Object 231"/>
          <p:cNvGraphicFramePr>
            <a:graphicFrameLocks noChangeAspect="1"/>
          </p:cNvGraphicFramePr>
          <p:nvPr/>
        </p:nvGraphicFramePr>
        <p:xfrm>
          <a:off x="767408" y="980728"/>
          <a:ext cx="50577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1" name="Equation" r:id="rId1" imgW="53949600" imgH="16764000" progId="Equation.DSMT4">
                  <p:embed/>
                </p:oleObj>
              </mc:Choice>
              <mc:Fallback>
                <p:oleObj name="Equation" r:id="rId1" imgW="53949600" imgH="16764000" progId="Equation.DSMT4">
                  <p:embed/>
                  <p:pic>
                    <p:nvPicPr>
                      <p:cNvPr id="0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980728"/>
                        <a:ext cx="50577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2"/>
          <p:cNvGraphicFramePr>
            <a:graphicFrameLocks noChangeAspect="1"/>
          </p:cNvGraphicFramePr>
          <p:nvPr/>
        </p:nvGraphicFramePr>
        <p:xfrm>
          <a:off x="850414" y="2924944"/>
          <a:ext cx="571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2" name="Equation" r:id="rId3" imgW="6096000" imgH="4876800" progId="Equation.DSMT4">
                  <p:embed/>
                </p:oleObj>
              </mc:Choice>
              <mc:Fallback>
                <p:oleObj name="Equation" r:id="rId3" imgW="6096000" imgH="4876800" progId="Equation.DSMT4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14" y="2924944"/>
                        <a:ext cx="571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3"/>
          <p:cNvGraphicFramePr>
            <a:graphicFrameLocks noChangeAspect="1"/>
          </p:cNvGraphicFramePr>
          <p:nvPr/>
        </p:nvGraphicFramePr>
        <p:xfrm>
          <a:off x="1775520" y="2852936"/>
          <a:ext cx="5429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3" name="Equation" r:id="rId5" imgW="57912000" imgH="5791200" progId="Equation.DSMT4">
                  <p:embed/>
                </p:oleObj>
              </mc:Choice>
              <mc:Fallback>
                <p:oleObj name="Equation" r:id="rId5" imgW="57912000" imgH="5791200" progId="Equation.DSMT4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852936"/>
                        <a:ext cx="5429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4"/>
          <p:cNvGraphicFramePr>
            <a:graphicFrameLocks noChangeAspect="1"/>
          </p:cNvGraphicFramePr>
          <p:nvPr/>
        </p:nvGraphicFramePr>
        <p:xfrm>
          <a:off x="1785249" y="4979988"/>
          <a:ext cx="2000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4" name="Equation" r:id="rId7" imgW="21336000" imgH="4876800" progId="Equation.DSMT4">
                  <p:embed/>
                </p:oleObj>
              </mc:Choice>
              <mc:Fallback>
                <p:oleObj name="Equation" r:id="rId7" imgW="21336000" imgH="4876800" progId="Equation.DSMT4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249" y="4979988"/>
                        <a:ext cx="20002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35460" y="3717032"/>
          <a:ext cx="4000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5" name="Equation" r:id="rId9" imgW="42672000" imgH="11277600" progId="Equation.DSMT4">
                  <p:embed/>
                </p:oleObj>
              </mc:Choice>
              <mc:Fallback>
                <p:oleObj name="Equation" r:id="rId9" imgW="42672000" imgH="11277600" progId="Equation.DSMT4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460" y="3717032"/>
                        <a:ext cx="40005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0.9|0.6|6.2|4.3|2.4|1.3|20.8"/>
</p:tagLst>
</file>

<file path=ppt/tags/tag2.xml><?xml version="1.0" encoding="utf-8"?>
<p:tagLst xmlns:p="http://schemas.openxmlformats.org/presentationml/2006/main">
  <p:tag name="COMMONDATA" val="eyJoZGlkIjoiOTYwZjllYmMyYzhhZjI2NmVlMDE0OGIxYmU3ODcxMDkifQ==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0</TotalTime>
  <Words>967</Words>
  <Application>WPS 演示</Application>
  <PresentationFormat>宽屏</PresentationFormat>
  <Paragraphs>291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2</vt:i4>
      </vt:variant>
      <vt:variant>
        <vt:lpstr>幻灯片标题</vt:lpstr>
      </vt:variant>
      <vt:variant>
        <vt:i4>38</vt:i4>
      </vt:variant>
    </vt:vector>
  </HeadingPairs>
  <TitlesOfParts>
    <vt:vector size="285" baseType="lpstr">
      <vt:lpstr>Arial</vt:lpstr>
      <vt:lpstr>宋体</vt:lpstr>
      <vt:lpstr>Wingdings</vt:lpstr>
      <vt:lpstr>微软雅黑</vt:lpstr>
      <vt:lpstr>Times New Roman</vt:lpstr>
      <vt:lpstr>等线</vt:lpstr>
      <vt:lpstr>楷体</vt:lpstr>
      <vt:lpstr>Tahoma</vt:lpstr>
      <vt:lpstr>黑体</vt:lpstr>
      <vt:lpstr>楷体_GB2312</vt:lpstr>
      <vt:lpstr>新宋体</vt:lpstr>
      <vt:lpstr>Calibri</vt:lpstr>
      <vt:lpstr>Arial Unicode MS</vt:lpstr>
      <vt:lpstr>Calibri Light</vt:lpstr>
      <vt:lpstr>新媒体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゛说谎家</cp:lastModifiedBy>
  <cp:revision>1043</cp:revision>
  <dcterms:created xsi:type="dcterms:W3CDTF">2015-11-15T13:24:00Z</dcterms:created>
  <dcterms:modified xsi:type="dcterms:W3CDTF">2023-10-04T14:0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7297575C76245F0BA5CC6D71A118D9F_12</vt:lpwstr>
  </property>
  <property fmtid="{D5CDD505-2E9C-101B-9397-08002B2CF9AE}" pid="3" name="KSOProductBuildVer">
    <vt:lpwstr>2052-12.1.0.15404</vt:lpwstr>
  </property>
</Properties>
</file>